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5F01" w:rsidRDefault="00515F01" w:rsidP="00515F01">
      <w:pPr>
        <w:spacing w:line="360" w:lineRule="auto"/>
        <w:jc w:val="center"/>
        <w:textAlignment w:val="center"/>
        <w:rPr>
          <w:rFonts w:asciiTheme="majorEastAsia" w:eastAsiaTheme="majorEastAsia" w:hAnsiTheme="majorEastAsia" w:cstheme="majorEastAsia"/>
          <w:bCs/>
          <w:sz w:val="28"/>
          <w:szCs w:val="28"/>
        </w:rPr>
      </w:pPr>
      <w:proofErr w:type="gramStart"/>
      <w:r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昆八中</w:t>
      </w:r>
      <w:proofErr w:type="gramEnd"/>
      <w:r>
        <w:rPr>
          <w:rFonts w:asciiTheme="majorEastAsia" w:eastAsiaTheme="majorEastAsia" w:hAnsiTheme="majorEastAsia" w:cstheme="majorEastAsia" w:hint="eastAsia"/>
          <w:bCs/>
          <w:sz w:val="28"/>
          <w:szCs w:val="28"/>
        </w:rPr>
        <w:t>2020-2021学年度下学期月考一</w:t>
      </w:r>
    </w:p>
    <w:p w:rsidR="00515F01" w:rsidRDefault="00515F01" w:rsidP="00515F01">
      <w:pPr>
        <w:spacing w:line="360" w:lineRule="auto"/>
        <w:jc w:val="center"/>
        <w:textAlignment w:val="center"/>
        <w:rPr>
          <w:rFonts w:ascii="黑体" w:eastAsia="黑体" w:hAnsi="黑体" w:cs="黑体"/>
          <w:bCs/>
          <w:sz w:val="44"/>
          <w:szCs w:val="44"/>
        </w:rPr>
      </w:pPr>
      <w:r>
        <w:rPr>
          <w:rFonts w:ascii="黑体" w:eastAsia="黑体" w:hAnsi="黑体" w:cs="黑体" w:hint="eastAsia"/>
          <w:bCs/>
          <w:sz w:val="44"/>
          <w:szCs w:val="44"/>
        </w:rPr>
        <w:t>特色高一数学试卷</w:t>
      </w:r>
      <w:r w:rsidR="008E3583">
        <w:rPr>
          <w:rFonts w:ascii="黑体" w:eastAsia="黑体" w:hAnsi="黑体" w:cs="黑体" w:hint="eastAsia"/>
          <w:bCs/>
          <w:sz w:val="44"/>
          <w:szCs w:val="44"/>
        </w:rPr>
        <w:t>答案</w:t>
      </w:r>
    </w:p>
    <w:p w:rsidR="00515F01" w:rsidRPr="00962BD3" w:rsidRDefault="00515F01" w:rsidP="00515F01">
      <w:pPr>
        <w:spacing w:line="360" w:lineRule="auto"/>
        <w:ind w:firstLineChars="200" w:firstLine="420"/>
        <w:jc w:val="center"/>
        <w:textAlignment w:val="center"/>
        <w:rPr>
          <w:rFonts w:ascii="微软雅黑" w:hAnsi="微软雅黑"/>
          <w:color w:val="000000"/>
          <w:szCs w:val="21"/>
        </w:rPr>
      </w:pPr>
      <w:r>
        <w:rPr>
          <w:rFonts w:hint="eastAsia"/>
          <w:bCs/>
        </w:rPr>
        <w:t>考试时间：</w:t>
      </w:r>
      <w:r>
        <w:rPr>
          <w:rFonts w:hint="eastAsia"/>
          <w:bCs/>
        </w:rPr>
        <w:t>120</w:t>
      </w:r>
      <w:r>
        <w:rPr>
          <w:rFonts w:hint="eastAsia"/>
          <w:bCs/>
        </w:rPr>
        <w:t>分钟</w:t>
      </w:r>
      <w:r>
        <w:rPr>
          <w:rFonts w:hint="eastAsia"/>
          <w:bCs/>
        </w:rPr>
        <w:t xml:space="preserve">       </w:t>
      </w:r>
      <w:r>
        <w:rPr>
          <w:rFonts w:hint="eastAsia"/>
          <w:bCs/>
        </w:rPr>
        <w:t>满分：</w:t>
      </w:r>
      <w:r>
        <w:rPr>
          <w:rFonts w:hint="eastAsia"/>
          <w:bCs/>
        </w:rPr>
        <w:t>150</w:t>
      </w:r>
      <w:r>
        <w:rPr>
          <w:rFonts w:hint="eastAsia"/>
          <w:bCs/>
        </w:rPr>
        <w:t>分</w:t>
      </w:r>
      <w:r>
        <w:rPr>
          <w:rFonts w:hint="eastAsia"/>
          <w:bCs/>
        </w:rPr>
        <w:t xml:space="preserve">       </w:t>
      </w:r>
      <w:r>
        <w:rPr>
          <w:rFonts w:hint="eastAsia"/>
          <w:bCs/>
        </w:rPr>
        <w:t>命题教师：</w:t>
      </w:r>
      <w:proofErr w:type="gramStart"/>
      <w:r>
        <w:rPr>
          <w:rFonts w:hint="eastAsia"/>
          <w:bCs/>
        </w:rPr>
        <w:t>毕跃芳</w:t>
      </w:r>
      <w:proofErr w:type="gramEnd"/>
      <w:r>
        <w:rPr>
          <w:rFonts w:hint="eastAsia"/>
          <w:bCs/>
        </w:rPr>
        <w:t xml:space="preserve">      </w:t>
      </w:r>
      <w:r>
        <w:rPr>
          <w:rFonts w:hint="eastAsia"/>
          <w:bCs/>
        </w:rPr>
        <w:t>审题教师：段成勇</w:t>
      </w:r>
    </w:p>
    <w:p w:rsidR="00515F01" w:rsidRDefault="00515F01" w:rsidP="00515F01">
      <w:pPr>
        <w:pStyle w:val="Normal015"/>
        <w:adjustRightInd w:val="0"/>
        <w:snapToGrid w:val="0"/>
        <w:rPr>
          <w:rFonts w:asciiTheme="minorEastAsia" w:eastAsiaTheme="minorEastAsia" w:hAnsiTheme="minorEastAsia" w:cstheme="minorEastAsia"/>
          <w:color w:val="000000"/>
          <w:szCs w:val="21"/>
        </w:rPr>
      </w:pPr>
    </w:p>
    <w:p w:rsidR="00515F01" w:rsidRDefault="00515F01" w:rsidP="00AF50DF">
      <w:pPr>
        <w:pStyle w:val="Normal015"/>
        <w:numPr>
          <w:ilvl w:val="0"/>
          <w:numId w:val="1"/>
        </w:numPr>
        <w:adjustRightInd w:val="0"/>
        <w:snapToGrid w:val="0"/>
        <w:rPr>
          <w:rFonts w:asciiTheme="minorEastAsia" w:eastAsiaTheme="minorEastAsia" w:hAnsiTheme="minorEastAsia" w:cstheme="minorEastAsia"/>
          <w:bCs/>
        </w:rPr>
      </w:pPr>
      <w:r>
        <w:rPr>
          <w:rFonts w:asciiTheme="minorEastAsia" w:eastAsiaTheme="minorEastAsia" w:hAnsiTheme="minorEastAsia" w:cstheme="minorEastAsia" w:hint="eastAsia"/>
          <w:color w:val="000000"/>
          <w:szCs w:val="21"/>
        </w:rPr>
        <w:t>选择题</w:t>
      </w:r>
      <w:r>
        <w:rPr>
          <w:rFonts w:asciiTheme="minorEastAsia" w:eastAsiaTheme="minorEastAsia" w:hAnsiTheme="minorEastAsia" w:cstheme="minorEastAsia" w:hint="eastAsia"/>
          <w:bCs/>
        </w:rPr>
        <w:t>（共12题，每小题5分，共60分）</w:t>
      </w:r>
    </w:p>
    <w:p w:rsidR="00AF50DF" w:rsidRDefault="00AF50DF" w:rsidP="00AF50DF">
      <w:pPr>
        <w:pStyle w:val="Normal015"/>
        <w:adjustRightInd w:val="0"/>
        <w:snapToGrid w:val="0"/>
        <w:ind w:left="420"/>
        <w:rPr>
          <w:rFonts w:asciiTheme="minorEastAsia" w:eastAsiaTheme="minorEastAsia" w:hAnsiTheme="minorEastAsia" w:cstheme="minorEastAsia"/>
          <w:color w:val="000000"/>
          <w:szCs w:val="21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02"/>
        <w:gridCol w:w="802"/>
        <w:gridCol w:w="802"/>
        <w:gridCol w:w="802"/>
        <w:gridCol w:w="802"/>
        <w:gridCol w:w="802"/>
        <w:gridCol w:w="802"/>
        <w:gridCol w:w="802"/>
        <w:gridCol w:w="803"/>
        <w:gridCol w:w="803"/>
        <w:gridCol w:w="803"/>
        <w:gridCol w:w="803"/>
      </w:tblGrid>
      <w:tr w:rsidR="008E3583" w:rsidTr="008E3583">
        <w:tc>
          <w:tcPr>
            <w:tcW w:w="802" w:type="dxa"/>
          </w:tcPr>
          <w:p w:rsidR="008E3583" w:rsidRDefault="00AF50DF" w:rsidP="00AF50DF">
            <w:pPr>
              <w:jc w:val="center"/>
            </w:pPr>
            <w:r>
              <w:t>1</w:t>
            </w:r>
          </w:p>
        </w:tc>
        <w:tc>
          <w:tcPr>
            <w:tcW w:w="802" w:type="dxa"/>
          </w:tcPr>
          <w:p w:rsidR="008E3583" w:rsidRDefault="00AF50DF" w:rsidP="00AF50DF">
            <w:pPr>
              <w:jc w:val="center"/>
            </w:pPr>
            <w:r>
              <w:t>2</w:t>
            </w:r>
          </w:p>
        </w:tc>
        <w:tc>
          <w:tcPr>
            <w:tcW w:w="802" w:type="dxa"/>
          </w:tcPr>
          <w:p w:rsidR="008E3583" w:rsidRDefault="00AF50DF" w:rsidP="00AF50DF">
            <w:pPr>
              <w:jc w:val="center"/>
            </w:pPr>
            <w:r>
              <w:t>3</w:t>
            </w:r>
          </w:p>
        </w:tc>
        <w:tc>
          <w:tcPr>
            <w:tcW w:w="802" w:type="dxa"/>
          </w:tcPr>
          <w:p w:rsidR="008E3583" w:rsidRDefault="00AF50DF" w:rsidP="00AF50DF">
            <w:pPr>
              <w:jc w:val="center"/>
            </w:pPr>
            <w:r>
              <w:t>4</w:t>
            </w:r>
          </w:p>
        </w:tc>
        <w:tc>
          <w:tcPr>
            <w:tcW w:w="802" w:type="dxa"/>
          </w:tcPr>
          <w:p w:rsidR="008E3583" w:rsidRDefault="00AF50DF" w:rsidP="00AF50DF">
            <w:pPr>
              <w:jc w:val="center"/>
            </w:pPr>
            <w:r>
              <w:t>5</w:t>
            </w:r>
          </w:p>
        </w:tc>
        <w:tc>
          <w:tcPr>
            <w:tcW w:w="802" w:type="dxa"/>
          </w:tcPr>
          <w:p w:rsidR="008E3583" w:rsidRDefault="00AF50DF" w:rsidP="00AF50DF">
            <w:pPr>
              <w:jc w:val="center"/>
            </w:pPr>
            <w:r>
              <w:t>6</w:t>
            </w:r>
          </w:p>
        </w:tc>
        <w:tc>
          <w:tcPr>
            <w:tcW w:w="802" w:type="dxa"/>
          </w:tcPr>
          <w:p w:rsidR="008E3583" w:rsidRDefault="00AF50DF" w:rsidP="00AF50DF">
            <w:pPr>
              <w:jc w:val="center"/>
            </w:pPr>
            <w:r>
              <w:t>7</w:t>
            </w:r>
          </w:p>
        </w:tc>
        <w:tc>
          <w:tcPr>
            <w:tcW w:w="802" w:type="dxa"/>
          </w:tcPr>
          <w:p w:rsidR="008E3583" w:rsidRDefault="00AF50DF" w:rsidP="00AF50DF">
            <w:pPr>
              <w:jc w:val="center"/>
            </w:pPr>
            <w:r>
              <w:t>8</w:t>
            </w:r>
          </w:p>
        </w:tc>
        <w:tc>
          <w:tcPr>
            <w:tcW w:w="803" w:type="dxa"/>
          </w:tcPr>
          <w:p w:rsidR="008E3583" w:rsidRDefault="00AF50DF" w:rsidP="00AF50DF">
            <w:pPr>
              <w:jc w:val="center"/>
            </w:pPr>
            <w:r>
              <w:t>9</w:t>
            </w:r>
          </w:p>
        </w:tc>
        <w:tc>
          <w:tcPr>
            <w:tcW w:w="803" w:type="dxa"/>
          </w:tcPr>
          <w:p w:rsidR="008E3583" w:rsidRDefault="00AF50DF" w:rsidP="00AF50DF">
            <w:pPr>
              <w:jc w:val="center"/>
            </w:pPr>
            <w:r>
              <w:t>10</w:t>
            </w:r>
          </w:p>
        </w:tc>
        <w:tc>
          <w:tcPr>
            <w:tcW w:w="803" w:type="dxa"/>
          </w:tcPr>
          <w:p w:rsidR="008E3583" w:rsidRDefault="00AF50DF" w:rsidP="00AF50DF">
            <w:pPr>
              <w:jc w:val="center"/>
            </w:pPr>
            <w:r>
              <w:t>11</w:t>
            </w:r>
          </w:p>
        </w:tc>
        <w:tc>
          <w:tcPr>
            <w:tcW w:w="803" w:type="dxa"/>
          </w:tcPr>
          <w:p w:rsidR="008E3583" w:rsidRDefault="00AF50DF" w:rsidP="00AF50DF">
            <w:pPr>
              <w:jc w:val="center"/>
            </w:pPr>
            <w:r>
              <w:t>12</w:t>
            </w:r>
          </w:p>
        </w:tc>
      </w:tr>
      <w:tr w:rsidR="008E3583" w:rsidTr="008E3583">
        <w:tc>
          <w:tcPr>
            <w:tcW w:w="802" w:type="dxa"/>
          </w:tcPr>
          <w:p w:rsidR="008E3583" w:rsidRDefault="00111CF9" w:rsidP="00AF50DF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02" w:type="dxa"/>
          </w:tcPr>
          <w:p w:rsidR="008E3583" w:rsidRDefault="002D18EA" w:rsidP="00AF50DF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02" w:type="dxa"/>
          </w:tcPr>
          <w:p w:rsidR="008E3583" w:rsidRDefault="002D18EA" w:rsidP="00AF50DF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02" w:type="dxa"/>
          </w:tcPr>
          <w:p w:rsidR="008E3583" w:rsidRDefault="002D18EA" w:rsidP="00AF50DF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02" w:type="dxa"/>
          </w:tcPr>
          <w:p w:rsidR="008E3583" w:rsidRDefault="002D18EA" w:rsidP="00AF50DF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02" w:type="dxa"/>
          </w:tcPr>
          <w:p w:rsidR="008E3583" w:rsidRDefault="002D18EA" w:rsidP="00AF50DF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02" w:type="dxa"/>
          </w:tcPr>
          <w:p w:rsidR="008E3583" w:rsidRDefault="002D18EA" w:rsidP="00AF50DF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02" w:type="dxa"/>
          </w:tcPr>
          <w:p w:rsidR="008E3583" w:rsidRDefault="002D18EA" w:rsidP="00AF50DF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03" w:type="dxa"/>
          </w:tcPr>
          <w:p w:rsidR="008E3583" w:rsidRDefault="001D4185" w:rsidP="00AF50DF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03" w:type="dxa"/>
          </w:tcPr>
          <w:p w:rsidR="008E3583" w:rsidRDefault="001D4185" w:rsidP="00AF50DF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03" w:type="dxa"/>
          </w:tcPr>
          <w:p w:rsidR="008E3583" w:rsidRDefault="001D4185" w:rsidP="00AF50DF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03" w:type="dxa"/>
          </w:tcPr>
          <w:p w:rsidR="008E3583" w:rsidRDefault="001D4185" w:rsidP="00AF50DF">
            <w:pPr>
              <w:jc w:val="center"/>
            </w:pPr>
            <w:r>
              <w:rPr>
                <w:rFonts w:hint="eastAsia"/>
              </w:rPr>
              <w:t>C</w:t>
            </w:r>
          </w:p>
        </w:tc>
      </w:tr>
    </w:tbl>
    <w:p w:rsidR="00FD2042" w:rsidRDefault="005A5B68"/>
    <w:p w:rsidR="00F35170" w:rsidRDefault="00F35170" w:rsidP="00F35170">
      <w:pPr>
        <w:pStyle w:val="Normal12"/>
        <w:adjustRightInd w:val="0"/>
        <w:snapToGrid w:val="0"/>
        <w:rPr>
          <w:rFonts w:asciiTheme="minorEastAsia" w:eastAsiaTheme="minorEastAsia" w:hAnsiTheme="minorEastAsia" w:cstheme="minorEastAsia"/>
          <w:color w:val="000000"/>
          <w:szCs w:val="21"/>
        </w:rPr>
      </w:pPr>
      <w:r>
        <w:rPr>
          <w:rFonts w:asciiTheme="minorEastAsia" w:eastAsiaTheme="minorEastAsia" w:hAnsiTheme="minorEastAsia" w:cstheme="minorEastAsia" w:hint="eastAsia"/>
          <w:color w:val="000000"/>
          <w:szCs w:val="21"/>
        </w:rPr>
        <w:t>二、填空题</w:t>
      </w:r>
      <w:r>
        <w:rPr>
          <w:rFonts w:asciiTheme="minorEastAsia" w:eastAsiaTheme="minorEastAsia" w:hAnsiTheme="minorEastAsia" w:cstheme="minorEastAsia" w:hint="eastAsia"/>
          <w:bCs/>
        </w:rPr>
        <w:t>（共4题，每小题5分，共20分）</w:t>
      </w:r>
    </w:p>
    <w:p w:rsidR="00F35170" w:rsidRDefault="00F35170"/>
    <w:p w:rsidR="00F35170" w:rsidRDefault="00F35170">
      <w:r>
        <w:t>13</w:t>
      </w:r>
      <w:r w:rsidR="0063419F">
        <w:t>、</w:t>
      </w:r>
      <w:r w:rsidR="00C31F34" w:rsidRPr="00C31F34">
        <w:t>6</w:t>
      </w:r>
      <w:r w:rsidRPr="00C31F34">
        <w:t xml:space="preserve"> </w:t>
      </w:r>
      <w:r w:rsidR="00C31F34">
        <w:t xml:space="preserve">           </w:t>
      </w:r>
      <w:r>
        <w:t>14</w:t>
      </w:r>
      <w:r>
        <w:t>、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="00C31F34">
        <w:rPr>
          <w:rFonts w:hint="eastAsia"/>
          <w:sz w:val="24"/>
          <w:szCs w:val="24"/>
        </w:rPr>
        <w:t xml:space="preserve"> </w:t>
      </w:r>
      <w:r w:rsidR="00C31F34">
        <w:rPr>
          <w:sz w:val="24"/>
          <w:szCs w:val="24"/>
        </w:rPr>
        <w:t xml:space="preserve">             </w:t>
      </w:r>
      <w:r w:rsidRPr="00C31F34">
        <w:rPr>
          <w:sz w:val="24"/>
          <w:szCs w:val="24"/>
        </w:rPr>
        <w:t>1</w:t>
      </w:r>
      <w:r>
        <w:t>5</w:t>
      </w:r>
      <w:r>
        <w:t>、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hint="eastAsia"/>
        </w:rPr>
        <w:t xml:space="preserve"> </w:t>
      </w:r>
      <w:r>
        <w:t xml:space="preserve">            </w:t>
      </w:r>
      <w:r w:rsidR="00C31F34">
        <w:t xml:space="preserve">         </w:t>
      </w:r>
      <w:r>
        <w:t xml:space="preserve"> 16</w:t>
      </w:r>
      <w:r>
        <w:t>、</w:t>
      </w:r>
      <m:oMath>
        <m:r>
          <m:rPr>
            <m:sty m:val="p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F35170" w:rsidRDefault="00F35170"/>
    <w:p w:rsidR="004C2F88" w:rsidRPr="004C2F88" w:rsidRDefault="004C2F88" w:rsidP="004C2F8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bCs/>
        </w:rPr>
      </w:pPr>
      <w:r w:rsidRPr="004C2F88">
        <w:rPr>
          <w:rFonts w:asciiTheme="minorEastAsia" w:eastAsiaTheme="minorEastAsia" w:hAnsiTheme="minorEastAsia" w:cstheme="minorEastAsia" w:hint="eastAsia"/>
          <w:bCs/>
        </w:rPr>
        <w:t>三、解答题（共6题，共70分）</w:t>
      </w:r>
    </w:p>
    <w:p w:rsidR="004C2F88" w:rsidRDefault="004C2F88" w:rsidP="004C2F88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bCs/>
        </w:rPr>
      </w:pPr>
      <w:r>
        <w:rPr>
          <w:rFonts w:asciiTheme="minorEastAsia" w:eastAsiaTheme="minorEastAsia" w:hAnsiTheme="minorEastAsia" w:cstheme="minorEastAsia" w:hint="eastAsia"/>
          <w:bCs/>
        </w:rPr>
        <w:t>17．（10分）</w:t>
      </w:r>
    </w:p>
    <w:p w:rsidR="00AB0E34" w:rsidRDefault="00AB0E34" w:rsidP="00AB0E34">
      <w:pPr>
        <w:spacing w:line="360" w:lineRule="auto"/>
        <w:jc w:val="left"/>
        <w:textAlignment w:val="center"/>
      </w:pPr>
      <w:r>
        <w:t>（</w:t>
      </w:r>
      <w:r>
        <w:t>1</w:t>
      </w:r>
      <w:r>
        <w:t>）设</w:t>
      </w:r>
      <w:r>
        <w:object w:dxaOrig="9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cbd9f26ede8f47b5a62962ab6f0ae1fd" style="width:48.9pt;height:21.05pt" o:ole="">
            <v:imagedata r:id="rId5" o:title=""/>
          </v:shape>
          <o:OLEObject Type="Embed" ProgID="Equation.DSMT4" ShapeID="_x0000_i1025" DrawAspect="Content" ObjectID="_1678621650" r:id="rId6"/>
        </w:object>
      </w:r>
      <w:r>
        <w:t>，由</w:t>
      </w:r>
      <w:r>
        <w:object w:dxaOrig="480" w:dyaOrig="340">
          <v:shape id="_x0000_i1026" type="#_x0000_t75" alt="eqId2fabaf2ac696438aa5e0cf6be50c00d2" style="width:24.1pt;height:17pt" o:ole="">
            <v:imagedata r:id="rId7" o:title=""/>
          </v:shape>
          <o:OLEObject Type="Embed" ProgID="Equation.DSMT4" ShapeID="_x0000_i1026" DrawAspect="Content" ObjectID="_1678621651" r:id="rId8"/>
        </w:object>
      </w:r>
      <w:r>
        <w:t>，可得</w:t>
      </w:r>
      <w:r>
        <w:object w:dxaOrig="1296" w:dyaOrig="384">
          <v:shape id="_x0000_i1027" type="#_x0000_t75" alt="eqId9e1fea4de557461e8bede941140bb329" style="width:64.85pt;height:19.35pt" o:ole="">
            <v:imagedata r:id="rId9" o:title="eqId9e1fea4de557461e8bede941140bb329"/>
          </v:shape>
          <o:OLEObject Type="Embed" ProgID="Equation.DSMT4" ShapeID="_x0000_i1027" DrawAspect="Content" ObjectID="_1678621652" r:id="rId10"/>
        </w:object>
      </w:r>
      <w:r>
        <w:t>，</w:t>
      </w:r>
    </w:p>
    <w:p w:rsidR="00AB0E34" w:rsidRDefault="00AB0E34" w:rsidP="00AB0E34">
      <w:pPr>
        <w:spacing w:line="360" w:lineRule="auto"/>
        <w:jc w:val="left"/>
        <w:textAlignment w:val="center"/>
      </w:pPr>
      <w:r>
        <w:t>由题意可得</w:t>
      </w:r>
      <w:r>
        <w:object w:dxaOrig="1725" w:dyaOrig="885">
          <v:shape id="_x0000_i1028" type="#_x0000_t75" alt="eqId4a6676c5924c4dbe871662ed371ae222" style="width:86.25pt;height:44.15pt" o:ole="">
            <v:imagedata r:id="rId11" o:title="eqId4a6676c5924c4dbe871662ed371ae222"/>
          </v:shape>
          <o:OLEObject Type="Embed" ProgID="Equation.DSMT4" ShapeID="_x0000_i1028" DrawAspect="Content" ObjectID="_1678621653" r:id="rId12"/>
        </w:object>
      </w:r>
      <w:r>
        <w:t>，解得</w:t>
      </w:r>
      <w:r>
        <w:object w:dxaOrig="1140" w:dyaOrig="840">
          <v:shape id="_x0000_i1029" type="#_x0000_t75" alt="eqIde7d33d54c5f1484ea8c3a89f845a3767" style="width:57.05pt;height:42.1pt" o:ole="">
            <v:imagedata r:id="rId13" o:title="eqIde7d33d54c5f1484ea8c3a89f845a3767"/>
          </v:shape>
          <o:OLEObject Type="Embed" ProgID="Equation.DSMT4" ShapeID="_x0000_i1029" DrawAspect="Content" ObjectID="_1678621654" r:id="rId14"/>
        </w:object>
      </w:r>
      <w:r>
        <w:t>或</w:t>
      </w:r>
      <w:r>
        <w:object w:dxaOrig="1095" w:dyaOrig="840">
          <v:shape id="_x0000_i1030" type="#_x0000_t75" alt="eqIdcf57fedcbd434ace9f36174a8bff6256" style="width:54.7pt;height:42.1pt" o:ole="">
            <v:imagedata r:id="rId15" o:title="eqIdcf57fedcbd434ace9f36174a8bff6256"/>
          </v:shape>
          <o:OLEObject Type="Embed" ProgID="Equation.DSMT4" ShapeID="_x0000_i1030" DrawAspect="Content" ObjectID="_1678621655" r:id="rId16"/>
        </w:object>
      </w:r>
      <w:r>
        <w:t>.</w:t>
      </w:r>
    </w:p>
    <w:p w:rsidR="00AB0E34" w:rsidRDefault="00AB0E34" w:rsidP="00AB0E34">
      <w:pPr>
        <w:spacing w:line="360" w:lineRule="auto"/>
        <w:jc w:val="left"/>
        <w:textAlignment w:val="center"/>
      </w:pPr>
      <w:r>
        <w:t>因此，</w:t>
      </w:r>
      <w:r>
        <w:object w:dxaOrig="1656" w:dyaOrig="480">
          <v:shape id="_x0000_i1031" type="#_x0000_t75" alt="eqId638c4b4a469e4505b9d78ea6ab188c4b" style="width:82.85pt;height:24.1pt" o:ole="">
            <v:imagedata r:id="rId17" o:title="eqId638c4b4a469e4505b9d78ea6ab188c4b"/>
          </v:shape>
          <o:OLEObject Type="Embed" ProgID="Equation.DSMT4" ShapeID="_x0000_i1031" DrawAspect="Content" ObjectID="_1678621656" r:id="rId18"/>
        </w:object>
      </w:r>
      <w:r>
        <w:t>或</w:t>
      </w:r>
      <w:r>
        <w:object w:dxaOrig="1656" w:dyaOrig="480">
          <v:shape id="_x0000_i1032" type="#_x0000_t75" alt="eqIdf75c1c7fe3564aef98e3b6c24df313b2" style="width:82.85pt;height:24.1pt" o:ole="">
            <v:imagedata r:id="rId19" o:title="eqIdf75c1c7fe3564aef98e3b6c24df313b2"/>
          </v:shape>
          <o:OLEObject Type="Embed" ProgID="Equation.DSMT4" ShapeID="_x0000_i1032" DrawAspect="Content" ObjectID="_1678621657" r:id="rId20"/>
        </w:object>
      </w:r>
      <w:r>
        <w:t>；</w:t>
      </w:r>
    </w:p>
    <w:p w:rsidR="00AB0E34" w:rsidRDefault="00AB0E34" w:rsidP="00AB0E34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object w:dxaOrig="225" w:dyaOrig="195">
          <v:shape id="_x0000_i1033" type="#_x0000_t75" alt="eqId4567fe192f504e52a33d1eaa16c9a618" style="width:11.2pt;height:9.85pt" o:ole="">
            <v:imagedata r:id="rId21" o:title="eqId4567fe192f504e52a33d1eaa16c9a618"/>
          </v:shape>
          <o:OLEObject Type="Embed" ProgID="Equation.DSMT4" ShapeID="_x0000_i1033" DrawAspect="Content" ObjectID="_1678621658" r:id="rId22"/>
        </w:object>
      </w:r>
      <w:r>
        <w:object w:dxaOrig="1905" w:dyaOrig="480">
          <v:shape id="_x0000_i1034" type="#_x0000_t75" alt="eqIda0699f2ab39d4e3f872ba20c45f938e7" style="width:95.1pt;height:24.1pt" o:ole="">
            <v:imagedata r:id="rId23" o:title="eqIda0699f2ab39d4e3f872ba20c45f938e7"/>
          </v:shape>
          <o:OLEObject Type="Embed" ProgID="Equation.DSMT4" ShapeID="_x0000_i1034" DrawAspect="Content" ObjectID="_1678621659" r:id="rId24"/>
        </w:object>
      </w:r>
      <w:r>
        <w:t>，</w:t>
      </w:r>
      <w:r>
        <w:object w:dxaOrig="2285" w:dyaOrig="485">
          <v:shape id="_x0000_i1035" type="#_x0000_t75" alt="eqId01ab00c1655c4002b436fe72aac84b2e" style="width:114.1pt;height:24.1pt" o:ole="">
            <v:imagedata r:id="rId25" o:title="eqId01ab00c1655c4002b436fe72aac84b2e"/>
          </v:shape>
          <o:OLEObject Type="Embed" ProgID="Equation.DSMT4" ShapeID="_x0000_i1035" DrawAspect="Content" ObjectID="_1678621660" r:id="rId26"/>
        </w:object>
      </w:r>
    </w:p>
    <w:p w:rsidR="00AB0E34" w:rsidRDefault="00AB0E34" w:rsidP="00AB0E34">
      <w:pPr>
        <w:spacing w:line="360" w:lineRule="auto"/>
        <w:jc w:val="left"/>
        <w:textAlignment w:val="center"/>
      </w:pPr>
      <w:r>
        <w:t>化简得</w:t>
      </w:r>
      <w:r>
        <w:object w:dxaOrig="2922" w:dyaOrig="526">
          <v:shape id="_x0000_i1036" type="#_x0000_t75" alt="eqIdd0ab3d6e7e3b43018ebb4b274fa895b0" style="width:146.05pt;height:26.15pt" o:ole="">
            <v:imagedata r:id="rId27" o:title="eqIdd0ab3d6e7e3b43018ebb4b274fa895b0"/>
          </v:shape>
          <o:OLEObject Type="Embed" ProgID="Equation.DSMT4" ShapeID="_x0000_i1036" DrawAspect="Content" ObjectID="_1678621661" r:id="rId28"/>
        </w:object>
      </w:r>
      <w:r>
        <w:t>，</w:t>
      </w:r>
    </w:p>
    <w:p w:rsidR="00AB0E34" w:rsidRDefault="00AB0E34" w:rsidP="00AB0E34">
      <w:pPr>
        <w:spacing w:line="360" w:lineRule="auto"/>
        <w:jc w:val="left"/>
        <w:textAlignment w:val="center"/>
      </w:pPr>
      <w:r>
        <w:t>即</w:t>
      </w:r>
      <w:r>
        <w:object w:dxaOrig="3157" w:dyaOrig="678">
          <v:shape id="_x0000_i1037" type="#_x0000_t75" alt="eqId68ced4f576244ca288a2285ed8d96bd9" style="width:157.9pt;height:33.95pt" o:ole="">
            <v:imagedata r:id="rId29" o:title="eqId68ced4f576244ca288a2285ed8d96bd9"/>
          </v:shape>
          <o:OLEObject Type="Embed" ProgID="Equation.DSMT4" ShapeID="_x0000_i1037" DrawAspect="Content" ObjectID="_1678621662" r:id="rId30"/>
        </w:object>
      </w:r>
      <w:r>
        <w:t>，解得</w:t>
      </w:r>
      <w:r>
        <w:object w:dxaOrig="559" w:dyaOrig="280">
          <v:shape id="_x0000_i1038" type="#_x0000_t75" alt="eqIdaff9ed0183c546c486793d2996ff2ee8" style="width:27.85pt;height:13.9pt" o:ole="">
            <v:imagedata r:id="rId31" o:title="eqIdaff9ed0183c546c486793d2996ff2ee8"/>
          </v:shape>
          <o:OLEObject Type="Embed" ProgID="Equation.DSMT4" ShapeID="_x0000_i1038" DrawAspect="Content" ObjectID="_1678621663" r:id="rId32"/>
        </w:object>
      </w:r>
      <w:r w:rsidR="00644DB4">
        <w:t>。</w:t>
      </w:r>
    </w:p>
    <w:p w:rsidR="005A5B68" w:rsidRDefault="005A5B68" w:rsidP="00AB0E34">
      <w:pPr>
        <w:spacing w:line="360" w:lineRule="auto"/>
        <w:jc w:val="left"/>
        <w:textAlignment w:val="center"/>
      </w:pPr>
    </w:p>
    <w:p w:rsidR="00644DB4" w:rsidRDefault="00644DB4" w:rsidP="00AB0E34">
      <w:pPr>
        <w:spacing w:line="360" w:lineRule="auto"/>
        <w:jc w:val="left"/>
        <w:textAlignment w:val="center"/>
      </w:pPr>
      <w:r>
        <w:t>18.</w:t>
      </w:r>
      <w:r w:rsidRPr="00644DB4">
        <w:rPr>
          <w:rFonts w:asciiTheme="minorEastAsia" w:eastAsiaTheme="minorEastAsia" w:hAnsiTheme="minorEastAsia" w:cstheme="minorEastAsia" w:hint="eastAsia"/>
          <w:bCs/>
        </w:rPr>
        <w:t xml:space="preserve"> </w:t>
      </w:r>
      <w:r>
        <w:rPr>
          <w:rFonts w:asciiTheme="minorEastAsia" w:eastAsiaTheme="minorEastAsia" w:hAnsiTheme="minorEastAsia" w:cstheme="minorEastAsia" w:hint="eastAsia"/>
          <w:bCs/>
        </w:rPr>
        <w:t>（12分）</w:t>
      </w:r>
    </w:p>
    <w:p w:rsidR="00C172F6" w:rsidRDefault="00C172F6" w:rsidP="00C172F6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object w:dxaOrig="1520" w:dyaOrig="620">
          <v:shape id="_x0000_i1039" type="#_x0000_t75" alt="eqId0e47111584c04f02b6509e8e88269bc2" style="width:76.1pt;height:30.9pt" o:ole="">
            <v:imagedata r:id="rId33" o:title="eqId0e47111584c04f02b6509e8e88269bc2"/>
          </v:shape>
          <o:OLEObject Type="Embed" ProgID="Equation.DSMT4" ShapeID="_x0000_i1039" DrawAspect="Content" ObjectID="_1678621664" r:id="rId34"/>
        </w:object>
      </w:r>
      <w:r>
        <w:t>，且</w:t>
      </w:r>
      <w:r>
        <w:object w:dxaOrig="975" w:dyaOrig="285">
          <v:shape id="_x0000_i1040" type="#_x0000_t75" alt="eqId0588cb47a3ca4157b252d7d93bbd3112" style="width:48.9pt;height:14.25pt" o:ole="">
            <v:imagedata r:id="rId35" o:title="eqId0588cb47a3ca4157b252d7d93bbd3112"/>
          </v:shape>
          <o:OLEObject Type="Embed" ProgID="Equation.DSMT4" ShapeID="_x0000_i1040" DrawAspect="Content" ObjectID="_1678621665" r:id="rId36"/>
        </w:object>
      </w:r>
      <w:r>
        <w:t>，</w:t>
      </w:r>
      <w:r>
        <w:object w:dxaOrig="2145" w:dyaOrig="555">
          <v:shape id="_x0000_i1041" type="#_x0000_t75" alt="eqId5c23e835333442abbcee600a26aed1e0" style="width:107.3pt;height:27.85pt" o:ole="">
            <v:imagedata r:id="rId37" o:title="eqId5c23e835333442abbcee600a26aed1e0"/>
          </v:shape>
          <o:OLEObject Type="Embed" ProgID="Equation.DSMT4" ShapeID="_x0000_i1041" DrawAspect="Content" ObjectID="_1678621666" r:id="rId38"/>
        </w:object>
      </w:r>
      <w:r>
        <w:t>．</w:t>
      </w:r>
    </w:p>
    <w:p w:rsidR="00C172F6" w:rsidRDefault="00C172F6" w:rsidP="00C172F6">
      <w:pPr>
        <w:spacing w:line="360" w:lineRule="auto"/>
        <w:jc w:val="left"/>
        <w:textAlignment w:val="center"/>
      </w:pPr>
      <w:r>
        <w:t>由正弦定理得</w:t>
      </w:r>
      <w:r>
        <w:object w:dxaOrig="1329" w:dyaOrig="609">
          <v:shape id="_x0000_i1042" type="#_x0000_t75" alt="eqIdd0520868f2ac48dc875af3dafdc2f71f" style="width:66.55pt;height:30.55pt" o:ole="">
            <v:imagedata r:id="rId39" o:title="eqIdd0520868f2ac48dc875af3dafdc2f71f"/>
          </v:shape>
          <o:OLEObject Type="Embed" ProgID="Equation.DSMT4" ShapeID="_x0000_i1042" DrawAspect="Content" ObjectID="_1678621667" r:id="rId40"/>
        </w:object>
      </w:r>
      <w:r>
        <w:t>，</w:t>
      </w:r>
      <w:r>
        <w:object w:dxaOrig="2460" w:dyaOrig="555">
          <v:shape id="_x0000_i1043" type="#_x0000_t75" alt="eqId47722bb499f946fcaba7e9c0c800149f" style="width:122.95pt;height:27.85pt" o:ole="">
            <v:imagedata r:id="rId41" o:title="eqId47722bb499f946fcaba7e9c0c800149f"/>
          </v:shape>
          <o:OLEObject Type="Embed" ProgID="Equation.DSMT4" ShapeID="_x0000_i1043" DrawAspect="Content" ObjectID="_1678621668" r:id="rId42"/>
        </w:object>
      </w:r>
      <w:r>
        <w:t>．</w:t>
      </w:r>
    </w:p>
    <w:p w:rsidR="00C172F6" w:rsidRDefault="00C172F6" w:rsidP="00C172F6">
      <w:pPr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object w:dxaOrig="3075" w:dyaOrig="555">
          <v:shape id="_x0000_i1044" type="#_x0000_t75" alt="eqId55fc0f6a810547f2955b95960624a1cf" style="width:153.85pt;height:27.85pt" o:ole="">
            <v:imagedata r:id="rId43" o:title="eqId55fc0f6a810547f2955b95960624a1cf"/>
          </v:shape>
          <o:OLEObject Type="Embed" ProgID="Equation.DSMT4" ShapeID="_x0000_i1044" DrawAspect="Content" ObjectID="_1678621669" r:id="rId44"/>
        </w:object>
      </w:r>
      <w:r>
        <w:t>，</w:t>
      </w:r>
      <w:r>
        <w:object w:dxaOrig="726" w:dyaOrig="285">
          <v:shape id="_x0000_i1045" type="#_x0000_t75" alt="eqIda51acdab4cb64bc79506ca5830796e7a" style="width:36.35pt;height:14.25pt" o:ole="">
            <v:imagedata r:id="rId45" o:title="eqIda51acdab4cb64bc79506ca5830796e7a"/>
          </v:shape>
          <o:OLEObject Type="Embed" ProgID="Equation.DSMT4" ShapeID="_x0000_i1045" DrawAspect="Content" ObjectID="_1678621670" r:id="rId46"/>
        </w:object>
      </w:r>
      <w:r>
        <w:t>．</w:t>
      </w:r>
    </w:p>
    <w:p w:rsidR="00C172F6" w:rsidRDefault="00C172F6" w:rsidP="00C172F6">
      <w:pPr>
        <w:spacing w:line="360" w:lineRule="auto"/>
        <w:jc w:val="left"/>
        <w:textAlignment w:val="center"/>
      </w:pPr>
      <w:r>
        <w:t>由余弦定理得</w:t>
      </w:r>
      <w:r>
        <w:object w:dxaOrig="4985" w:dyaOrig="623">
          <v:shape id="_x0000_i1046" type="#_x0000_t75" alt="eqIdc170c394fc0b480bb0d03f972dd6644c" style="width:249.3pt;height:31.25pt" o:ole="">
            <v:imagedata r:id="rId47" o:title="eqIdc170c394fc0b480bb0d03f972dd6644c"/>
          </v:shape>
          <o:OLEObject Type="Embed" ProgID="Equation.DSMT4" ShapeID="_x0000_i1046" DrawAspect="Content" ObjectID="_1678621671" r:id="rId48"/>
        </w:object>
      </w:r>
      <w:r>
        <w:t>，</w:t>
      </w:r>
      <w:r>
        <w:object w:dxaOrig="1020" w:dyaOrig="360">
          <v:shape id="_x0000_i1047" type="#_x0000_t75" alt="eqIdf6deca3c73e94fb0b1244b6d419aa38a" style="width:50.95pt;height:18pt" o:ole="">
            <v:imagedata r:id="rId49" o:title="eqIdf6deca3c73e94fb0b1244b6d419aa38a"/>
          </v:shape>
          <o:OLEObject Type="Embed" ProgID="Equation.DSMT4" ShapeID="_x0000_i1047" DrawAspect="Content" ObjectID="_1678621672" r:id="rId50"/>
        </w:object>
      </w:r>
      <w:r>
        <w:t>．</w:t>
      </w:r>
    </w:p>
    <w:p w:rsidR="005A5B68" w:rsidRDefault="005A5B68">
      <w:pPr>
        <w:rPr>
          <w:rFonts w:hint="eastAsia"/>
        </w:rPr>
      </w:pPr>
    </w:p>
    <w:p w:rsidR="00665594" w:rsidRDefault="00665594" w:rsidP="00665594">
      <w:pPr>
        <w:spacing w:line="360" w:lineRule="auto"/>
        <w:jc w:val="left"/>
        <w:textAlignment w:val="center"/>
      </w:pPr>
      <w:r>
        <w:lastRenderedPageBreak/>
        <w:t>19.</w:t>
      </w:r>
      <w:r w:rsidRPr="00665594">
        <w:rPr>
          <w:rFonts w:asciiTheme="minorEastAsia" w:eastAsiaTheme="minorEastAsia" w:hAnsiTheme="minorEastAsia" w:cstheme="minorEastAsia" w:hint="eastAsia"/>
          <w:bCs/>
        </w:rPr>
        <w:t xml:space="preserve"> </w:t>
      </w:r>
      <w:r>
        <w:rPr>
          <w:rFonts w:asciiTheme="minorEastAsia" w:eastAsiaTheme="minorEastAsia" w:hAnsiTheme="minorEastAsia" w:cstheme="minorEastAsia" w:hint="eastAsia"/>
          <w:bCs/>
        </w:rPr>
        <w:t>（12分）</w:t>
      </w:r>
    </w:p>
    <w:p w:rsidR="00291CED" w:rsidRDefault="00291CED" w:rsidP="00291CED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t>∵</w:t>
      </w:r>
      <w:r>
        <w:object w:dxaOrig="735" w:dyaOrig="345">
          <v:shape id="_x0000_i1048" type="#_x0000_t75" alt="eqIdea3a683d368249ca919f27ded0b2fee7" style="width:36.7pt;height:17.3pt" o:ole="">
            <v:imagedata r:id="rId51" o:title="eqIdea3a683d368249ca919f27ded0b2fee7"/>
          </v:shape>
          <o:OLEObject Type="Embed" ProgID="Equation.DSMT4" ShapeID="_x0000_i1048" DrawAspect="Content" ObjectID="_1678621673" r:id="rId52"/>
        </w:object>
      </w:r>
      <w:r>
        <w:t>，</w:t>
      </w:r>
      <w:r>
        <w:object w:dxaOrig="780" w:dyaOrig="345">
          <v:shape id="_x0000_i1049" type="#_x0000_t75" alt="eqId37fd3cb8066a4f05ad74e2fcdeacd0e7" style="width:39.05pt;height:17.3pt" o:ole="">
            <v:imagedata r:id="rId53" o:title="eqId37fd3cb8066a4f05ad74e2fcdeacd0e7"/>
          </v:shape>
          <o:OLEObject Type="Embed" ProgID="Equation.DSMT4" ShapeID="_x0000_i1049" DrawAspect="Content" ObjectID="_1678621674" r:id="rId54"/>
        </w:object>
      </w:r>
      <w:r>
        <w:t>，点</w:t>
      </w:r>
      <w:r>
        <w:object w:dxaOrig="250" w:dyaOrig="250">
          <v:shape id="_x0000_i1050" type="#_x0000_t75" alt="eqId0cd8063abf2b458f80091bc51b75a904" style="width:12.55pt;height:12.55pt" o:ole="">
            <v:imagedata r:id="rId55" o:title="eqId0cd8063abf2b458f80091bc51b75a904"/>
          </v:shape>
          <o:OLEObject Type="Embed" ProgID="Equation.DSMT4" ShapeID="_x0000_i1050" DrawAspect="Content" ObjectID="_1678621675" r:id="rId56"/>
        </w:object>
      </w:r>
      <w:r>
        <w:t>是</w:t>
      </w:r>
      <w:r>
        <w:object w:dxaOrig="390" w:dyaOrig="285">
          <v:shape id="_x0000_i1051" type="#_x0000_t75" alt="eqIdc63956e281b34ac485f48835c17756b3" style="width:19.35pt;height:14.25pt" o:ole="">
            <v:imagedata r:id="rId57" o:title="eqIdc63956e281b34ac485f48835c17756b3"/>
          </v:shape>
          <o:OLEObject Type="Embed" ProgID="Equation.DSMT4" ShapeID="_x0000_i1051" DrawAspect="Content" ObjectID="_1678621676" r:id="rId58"/>
        </w:object>
      </w:r>
      <w:r>
        <w:t>的中点，</w:t>
      </w:r>
    </w:p>
    <w:p w:rsidR="00291CED" w:rsidRDefault="00291CED" w:rsidP="00291CED">
      <w:pPr>
        <w:spacing w:line="360" w:lineRule="auto"/>
        <w:jc w:val="left"/>
        <w:textAlignment w:val="center"/>
      </w:pPr>
      <w:r>
        <w:t>∴</w:t>
      </w:r>
      <w:r>
        <w:object w:dxaOrig="859" w:dyaOrig="340">
          <v:shape id="_x0000_i1052" type="#_x0000_t75" alt="eqId863f062eb2cc4e83bed0e4f7f16330a3" style="width:42.8pt;height:17pt" o:ole="">
            <v:imagedata r:id="rId59" o:title="eqId863f062eb2cc4e83bed0e4f7f16330a3"/>
          </v:shape>
          <o:OLEObject Type="Embed" ProgID="Equation.DSMT4" ShapeID="_x0000_i1052" DrawAspect="Content" ObjectID="_1678621677" r:id="rId60"/>
        </w:object>
      </w:r>
      <w:r>
        <w:t>，</w:t>
      </w:r>
    </w:p>
    <w:p w:rsidR="00291CED" w:rsidRDefault="00291CED" w:rsidP="00291CED">
      <w:pPr>
        <w:spacing w:line="360" w:lineRule="auto"/>
        <w:jc w:val="left"/>
        <w:textAlignment w:val="center"/>
      </w:pPr>
      <w:r>
        <w:t>∴</w:t>
      </w:r>
      <w:r>
        <w:object w:dxaOrig="2263" w:dyaOrig="346">
          <v:shape id="_x0000_i1053" type="#_x0000_t75" alt="eqId5b64a9323b234495a50ea15c86a1dbb3" style="width:113.1pt;height:17.3pt" o:ole="">
            <v:imagedata r:id="rId61" o:title="eqId5b64a9323b234495a50ea15c86a1dbb3"/>
          </v:shape>
          <o:OLEObject Type="Embed" ProgID="Equation.DSMT4" ShapeID="_x0000_i1053" DrawAspect="Content" ObjectID="_1678621678" r:id="rId62"/>
        </w:object>
      </w:r>
      <w:r>
        <w:t>，</w:t>
      </w:r>
    </w:p>
    <w:p w:rsidR="00291CED" w:rsidRDefault="00291CED" w:rsidP="00291CED">
      <w:pPr>
        <w:spacing w:line="360" w:lineRule="auto"/>
        <w:jc w:val="left"/>
        <w:textAlignment w:val="center"/>
      </w:pPr>
      <w:r>
        <w:t>∵</w:t>
      </w:r>
      <w:r>
        <w:object w:dxaOrig="4965" w:dyaOrig="617">
          <v:shape id="_x0000_i1054" type="#_x0000_t75" alt="eqId6a358443f4fa452f967bf7a6b8b1681d" style="width:248.25pt;height:30.9pt" o:ole="">
            <v:imagedata r:id="rId63" o:title="eqId6a358443f4fa452f967bf7a6b8b1681d"/>
          </v:shape>
          <o:OLEObject Type="Embed" ProgID="Equation.DSMT4" ShapeID="_x0000_i1054" DrawAspect="Content" ObjectID="_1678621679" r:id="rId64"/>
        </w:object>
      </w:r>
      <w:r>
        <w:t>.</w:t>
      </w:r>
    </w:p>
    <w:p w:rsidR="00291CED" w:rsidRDefault="00291CED" w:rsidP="00291CED">
      <w:pPr>
        <w:spacing w:line="360" w:lineRule="auto"/>
        <w:jc w:val="left"/>
        <w:textAlignment w:val="center"/>
      </w:pPr>
      <w:r>
        <w:t>（</w:t>
      </w:r>
      <w:r>
        <w:t>2</w:t>
      </w:r>
      <w:r>
        <w:t>）以</w:t>
      </w:r>
      <w:r>
        <w:object w:dxaOrig="238" w:dyaOrig="288">
          <v:shape id="_x0000_i1055" type="#_x0000_t75" alt="eqId19a4eb16029e4550a14f2afe4741a3c3" style="width:11.9pt;height:14.25pt" o:ole="">
            <v:imagedata r:id="rId65" o:title="eqId19a4eb16029e4550a14f2afe4741a3c3"/>
          </v:shape>
          <o:OLEObject Type="Embed" ProgID="Equation.DSMT4" ShapeID="_x0000_i1055" DrawAspect="Content" ObjectID="_1678621680" r:id="rId66"/>
        </w:object>
      </w:r>
      <w:r>
        <w:t>点为坐标原点，以</w:t>
      </w:r>
      <w:r>
        <w:object w:dxaOrig="390" w:dyaOrig="285">
          <v:shape id="_x0000_i1056" type="#_x0000_t75" alt="eqIdc63956e281b34ac485f48835c17756b3" style="width:19.35pt;height:14.25pt" o:ole="">
            <v:imagedata r:id="rId57" o:title="eqIdc63956e281b34ac485f48835c17756b3"/>
          </v:shape>
          <o:OLEObject Type="Embed" ProgID="Equation.DSMT4" ShapeID="_x0000_i1056" DrawAspect="Content" ObjectID="_1678621681" r:id="rId67"/>
        </w:object>
      </w:r>
      <w:r>
        <w:t>，</w:t>
      </w:r>
      <w:r>
        <w:object w:dxaOrig="375" w:dyaOrig="285">
          <v:shape id="_x0000_i1057" type="#_x0000_t75" alt="eqId1eb64606273a4d63bfa90e56f9a3f5c2" style="width:18.7pt;height:14.25pt" o:ole="">
            <v:imagedata r:id="rId68" o:title="eqId1eb64606273a4d63bfa90e56f9a3f5c2"/>
          </v:shape>
          <o:OLEObject Type="Embed" ProgID="Equation.DSMT4" ShapeID="_x0000_i1057" DrawAspect="Content" ObjectID="_1678621682" r:id="rId69"/>
        </w:object>
      </w:r>
      <w:r>
        <w:t>为</w:t>
      </w:r>
      <w:r>
        <w:object w:dxaOrig="193" w:dyaOrig="226">
          <v:shape id="_x0000_i1058" type="#_x0000_t75" alt="eqIda9cd3f94eb8045438f75e9daccfa7200" style="width:9.5pt;height:11.2pt" o:ole="">
            <v:imagedata r:id="rId70" o:title="eqIda9cd3f94eb8045438f75e9daccfa7200"/>
          </v:shape>
          <o:OLEObject Type="Embed" ProgID="Equation.DSMT4" ShapeID="_x0000_i1058" DrawAspect="Content" ObjectID="_1678621683" r:id="rId71"/>
        </w:object>
      </w:r>
      <w:r>
        <w:t>，</w:t>
      </w:r>
      <w:r>
        <w:object w:dxaOrig="213" w:dyaOrig="263">
          <v:shape id="_x0000_i1059" type="#_x0000_t75" alt="eqId072d7d6b911b42bc89207e72515ebf5f" style="width:10.55pt;height:13.25pt" o:ole="">
            <v:imagedata r:id="rId72" o:title="eqId072d7d6b911b42bc89207e72515ebf5f"/>
          </v:shape>
          <o:OLEObject Type="Embed" ProgID="Equation.DSMT4" ShapeID="_x0000_i1059" DrawAspect="Content" ObjectID="_1678621684" r:id="rId73"/>
        </w:object>
      </w:r>
      <w:r>
        <w:t>轴，建立如图所示平面直角坐标系，</w:t>
      </w:r>
    </w:p>
    <w:p w:rsidR="00291CED" w:rsidRDefault="00291CED" w:rsidP="00291CED">
      <w:pPr>
        <w:spacing w:line="360" w:lineRule="auto"/>
        <w:jc w:val="left"/>
        <w:textAlignment w:val="center"/>
      </w:pPr>
      <w:r>
        <w:t>设</w:t>
      </w:r>
      <w:r>
        <w:object w:dxaOrig="780" w:dyaOrig="400">
          <v:shape id="_x0000_i1060" type="#_x0000_t75" alt="eqId17e4b26bb6234efdae66640ac386ccdd" style="width:39.05pt;height:20.05pt" o:ole="">
            <v:imagedata r:id="rId74" o:title="eqId17e4b26bb6234efdae66640ac386ccdd"/>
          </v:shape>
          <o:OLEObject Type="Embed" ProgID="Equation.DSMT4" ShapeID="_x0000_i1060" DrawAspect="Content" ObjectID="_1678621685" r:id="rId75"/>
        </w:object>
      </w:r>
      <w:r>
        <w:t>，</w:t>
      </w:r>
      <w:r>
        <w:t>∴</w:t>
      </w:r>
      <w:r>
        <w:object w:dxaOrig="225" w:dyaOrig="238">
          <v:shape id="_x0000_i1061" type="#_x0000_t75" alt="eqId8754ce8cf7f34f04abb9a0c041f57f5c" style="width:11.2pt;height:11.9pt" o:ole="">
            <v:imagedata r:id="rId76" o:title="eqId8754ce8cf7f34f04abb9a0c041f57f5c"/>
          </v:shape>
          <o:OLEObject Type="Embed" ProgID="Equation.DSMT4" ShapeID="_x0000_i1061" DrawAspect="Content" ObjectID="_1678621686" r:id="rId77"/>
        </w:object>
      </w:r>
      <w:r>
        <w:t>点坐标为</w:t>
      </w:r>
      <w:r>
        <w:object w:dxaOrig="580" w:dyaOrig="398">
          <v:shape id="_x0000_i1062" type="#_x0000_t75" alt="eqIdaa1abd05af3242f0994f6bafa4e24d7f" style="width:28.85pt;height:20.05pt" o:ole="">
            <v:imagedata r:id="rId78" o:title="eqIdaa1abd05af3242f0994f6bafa4e24d7f"/>
          </v:shape>
          <o:OLEObject Type="Embed" ProgID="Equation.DSMT4" ShapeID="_x0000_i1062" DrawAspect="Content" ObjectID="_1678621687" r:id="rId79"/>
        </w:object>
      </w:r>
      <w:r>
        <w:t>，另设点</w:t>
      </w:r>
      <w:r>
        <w:object w:dxaOrig="240" w:dyaOrig="262">
          <v:shape id="_x0000_i1063" type="#_x0000_t75" alt="eqId93cbffaa5ae045d6ac45d1e979991c3a" style="width:11.9pt;height:13.25pt" o:ole="">
            <v:imagedata r:id="rId80" o:title="eqId93cbffaa5ae045d6ac45d1e979991c3a"/>
          </v:shape>
          <o:OLEObject Type="Embed" ProgID="Equation.DSMT4" ShapeID="_x0000_i1063" DrawAspect="Content" ObjectID="_1678621688" r:id="rId81"/>
        </w:object>
      </w:r>
      <w:r>
        <w:t>坐标为</w:t>
      </w:r>
      <w:r>
        <w:object w:dxaOrig="601" w:dyaOrig="404">
          <v:shape id="_x0000_i1064" type="#_x0000_t75" alt="eqId7c63ce5a6ad24145aa17f81bb4a10324" style="width:29.9pt;height:20.05pt" o:ole="">
            <v:imagedata r:id="rId82" o:title="eqId7c63ce5a6ad24145aa17f81bb4a10324"/>
          </v:shape>
          <o:OLEObject Type="Embed" ProgID="Equation.DSMT4" ShapeID="_x0000_i1064" DrawAspect="Content" ObjectID="_1678621689" r:id="rId83"/>
        </w:object>
      </w:r>
      <w:r>
        <w:t>，</w:t>
      </w:r>
      <w:r>
        <w:t>∵</w:t>
      </w:r>
      <w:r>
        <w:t>点</w:t>
      </w:r>
      <w:r>
        <w:object w:dxaOrig="250" w:dyaOrig="250">
          <v:shape id="_x0000_i1065" type="#_x0000_t75" alt="eqId0cd8063abf2b458f80091bc51b75a904" style="width:12.55pt;height:12.55pt" o:ole="">
            <v:imagedata r:id="rId55" o:title="eqId0cd8063abf2b458f80091bc51b75a904"/>
          </v:shape>
          <o:OLEObject Type="Embed" ProgID="Equation.DSMT4" ShapeID="_x0000_i1065" DrawAspect="Content" ObjectID="_1678621690" r:id="rId84"/>
        </w:object>
      </w:r>
      <w:r>
        <w:t>是</w:t>
      </w:r>
      <w:r>
        <w:object w:dxaOrig="390" w:dyaOrig="285">
          <v:shape id="_x0000_i1066" type="#_x0000_t75" alt="eqIdc63956e281b34ac485f48835c17756b3" style="width:19.35pt;height:14.25pt" o:ole="">
            <v:imagedata r:id="rId57" o:title="eqIdc63956e281b34ac485f48835c17756b3"/>
          </v:shape>
          <o:OLEObject Type="Embed" ProgID="Equation.DSMT4" ShapeID="_x0000_i1066" DrawAspect="Content" ObjectID="_1678621691" r:id="rId85"/>
        </w:object>
      </w:r>
      <w:r>
        <w:t>的中点，</w:t>
      </w:r>
    </w:p>
    <w:p w:rsidR="00291CED" w:rsidRDefault="008C4D0F" w:rsidP="00291CED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91707</wp:posOffset>
            </wp:positionH>
            <wp:positionV relativeFrom="paragraph">
              <wp:posOffset>1773</wp:posOffset>
            </wp:positionV>
            <wp:extent cx="2105025" cy="1885950"/>
            <wp:effectExtent l="0" t="0" r="9525" b="0"/>
            <wp:wrapSquare wrapText="bothSides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91CED">
        <w:t>∴</w:t>
      </w:r>
      <w:r w:rsidR="00291CED">
        <w:t>点</w:t>
      </w:r>
      <w:r w:rsidR="00291CED">
        <w:object w:dxaOrig="250" w:dyaOrig="250">
          <v:shape id="_x0000_i1067" type="#_x0000_t75" alt="eqId0cd8063abf2b458f80091bc51b75a904" style="width:12.55pt;height:12.55pt" o:ole="">
            <v:imagedata r:id="rId55" o:title="eqId0cd8063abf2b458f80091bc51b75a904"/>
          </v:shape>
          <o:OLEObject Type="Embed" ProgID="Equation.DSMT4" ShapeID="_x0000_i1067" DrawAspect="Content" ObjectID="_1678621692" r:id="rId87"/>
        </w:object>
      </w:r>
      <w:r w:rsidR="00291CED">
        <w:t>坐标为</w:t>
      </w:r>
      <w:r w:rsidR="00291CED">
        <w:object w:dxaOrig="705" w:dyaOrig="675">
          <v:shape id="_x0000_i1068" type="#_x0000_t75" alt="eqIdb140e7e088534de2aa2e6901325fdeec" style="width:35.3pt;height:33.6pt" o:ole="">
            <v:imagedata r:id="rId88" o:title="eqIdb140e7e088534de2aa2e6901325fdeec"/>
          </v:shape>
          <o:OLEObject Type="Embed" ProgID="Equation.DSMT4" ShapeID="_x0000_i1068" DrawAspect="Content" ObjectID="_1678621693" r:id="rId89"/>
        </w:object>
      </w:r>
      <w:r w:rsidR="00291CED">
        <w:t>，</w:t>
      </w:r>
    </w:p>
    <w:p w:rsidR="00291CED" w:rsidRDefault="00291CED" w:rsidP="00291CED">
      <w:pPr>
        <w:spacing w:line="360" w:lineRule="auto"/>
        <w:jc w:val="left"/>
        <w:textAlignment w:val="center"/>
      </w:pPr>
      <w:r>
        <w:t>又</w:t>
      </w:r>
      <w:r>
        <w:t>∵</w:t>
      </w:r>
      <w:r>
        <w:object w:dxaOrig="1080" w:dyaOrig="315">
          <v:shape id="_x0000_i1069" type="#_x0000_t75" alt="eqId61a9d7ea52964da68758a82d011ac499" style="width:54pt;height:15.6pt" o:ole="">
            <v:imagedata r:id="rId90" o:title="eqId61a9d7ea52964da68758a82d011ac499"/>
          </v:shape>
          <o:OLEObject Type="Embed" ProgID="Equation.DSMT4" ShapeID="_x0000_i1069" DrawAspect="Content" ObjectID="_1678621694" r:id="rId91"/>
        </w:object>
      </w:r>
      <w:r>
        <w:t>，</w:t>
      </w:r>
      <w:r>
        <w:t>∴</w:t>
      </w:r>
      <w:r>
        <w:object w:dxaOrig="2338" w:dyaOrig="402">
          <v:shape id="_x0000_i1070" type="#_x0000_t75" alt="eqIdef08a9b506d1484e9daab04b0723b44f" style="width:116.85pt;height:20.05pt" o:ole="">
            <v:imagedata r:id="rId92" o:title="eqIdef08a9b506d1484e9daab04b0723b44f"/>
          </v:shape>
          <o:OLEObject Type="Embed" ProgID="Equation.DSMT4" ShapeID="_x0000_i1070" DrawAspect="Content" ObjectID="_1678621695" r:id="rId93"/>
        </w:object>
      </w:r>
      <w:r>
        <w:t>，</w:t>
      </w:r>
      <w:r>
        <w:t>∴</w:t>
      </w:r>
      <w:r>
        <w:object w:dxaOrig="720" w:dyaOrig="615">
          <v:shape id="_x0000_i1071" type="#_x0000_t75" alt="eqIdeb1efe6da1ae4d2da5792315f42e53b7" style="width:36pt;height:30.9pt" o:ole="">
            <v:imagedata r:id="rId94" o:title="eqIdeb1efe6da1ae4d2da5792315f42e53b7"/>
          </v:shape>
          <o:OLEObject Type="Embed" ProgID="Equation.DSMT4" ShapeID="_x0000_i1071" DrawAspect="Content" ObjectID="_1678621696" r:id="rId95"/>
        </w:object>
      </w:r>
      <w:r>
        <w:t>，</w:t>
      </w:r>
      <w:r>
        <w:object w:dxaOrig="615" w:dyaOrig="615">
          <v:shape id="_x0000_i1072" type="#_x0000_t75" alt="eqId97a3085ce2ee40c9b61d722876cb9010" style="width:30.9pt;height:30.9pt" o:ole="">
            <v:imagedata r:id="rId96" o:title="eqId97a3085ce2ee40c9b61d722876cb9010"/>
          </v:shape>
          <o:OLEObject Type="Embed" ProgID="Equation.DSMT4" ShapeID="_x0000_i1072" DrawAspect="Content" ObjectID="_1678621697" r:id="rId97"/>
        </w:object>
      </w:r>
      <w:r>
        <w:t>，</w:t>
      </w:r>
    </w:p>
    <w:p w:rsidR="00291CED" w:rsidRDefault="00291CED" w:rsidP="00291CED">
      <w:pPr>
        <w:spacing w:line="360" w:lineRule="auto"/>
        <w:jc w:val="left"/>
        <w:textAlignment w:val="center"/>
      </w:pPr>
      <w:r>
        <w:t>所以</w:t>
      </w:r>
      <w:r>
        <w:object w:dxaOrig="1440" w:dyaOrig="673">
          <v:shape id="_x0000_i1073" type="#_x0000_t75" alt="eqIdab2a942dec4540ee923b42c5cfdd710c" style="width:1in;height:33.6pt" o:ole="">
            <v:imagedata r:id="rId98" o:title="eqIdab2a942dec4540ee923b42c5cfdd710c"/>
          </v:shape>
          <o:OLEObject Type="Embed" ProgID="Equation.DSMT4" ShapeID="_x0000_i1073" DrawAspect="Content" ObjectID="_1678621698" r:id="rId99"/>
        </w:object>
      </w:r>
      <w:r>
        <w:t>，</w:t>
      </w:r>
      <w:r>
        <w:object w:dxaOrig="1440" w:dyaOrig="673">
          <v:shape id="_x0000_i1074" type="#_x0000_t75" alt="eqId81776d9456794f27a5fd39cf4d262740" style="width:1in;height:33.6pt" o:ole="">
            <v:imagedata r:id="rId100" o:title="eqId81776d9456794f27a5fd39cf4d262740"/>
          </v:shape>
          <o:OLEObject Type="Embed" ProgID="Equation.DSMT4" ShapeID="_x0000_i1074" DrawAspect="Content" ObjectID="_1678621699" r:id="rId101"/>
        </w:object>
      </w:r>
      <w:r>
        <w:t>，</w:t>
      </w:r>
    </w:p>
    <w:p w:rsidR="00291CED" w:rsidRDefault="00291CED" w:rsidP="00291CED">
      <w:pPr>
        <w:spacing w:line="360" w:lineRule="auto"/>
        <w:jc w:val="left"/>
        <w:textAlignment w:val="center"/>
      </w:pPr>
      <w:r>
        <w:t>所以</w:t>
      </w:r>
      <w:r>
        <w:object w:dxaOrig="3104" w:dyaOrig="617">
          <v:shape id="_x0000_i1075" type="#_x0000_t75" alt="eqId3e6d87b9fd8d433dbd345771cdf2fba0" style="width:155.2pt;height:30.9pt" o:ole="">
            <v:imagedata r:id="rId102" o:title="eqId3e6d87b9fd8d433dbd345771cdf2fba0"/>
          </v:shape>
          <o:OLEObject Type="Embed" ProgID="Equation.DSMT4" ShapeID="_x0000_i1075" DrawAspect="Content" ObjectID="_1678621700" r:id="rId103"/>
        </w:object>
      </w:r>
      <w:r>
        <w:t>，</w:t>
      </w:r>
    </w:p>
    <w:p w:rsidR="00291CED" w:rsidRDefault="00291CED" w:rsidP="00291CED">
      <w:pPr>
        <w:spacing w:line="360" w:lineRule="auto"/>
        <w:jc w:val="left"/>
        <w:textAlignment w:val="center"/>
      </w:pPr>
      <w:r>
        <w:t>∴</w:t>
      </w:r>
      <w:r>
        <w:object w:dxaOrig="1005" w:dyaOrig="285">
          <v:shape id="_x0000_i1076" type="#_x0000_t75" alt="eqId60c444d55a314dd2aee4c6198b6b1aa8" style="width:50.25pt;height:14.25pt" o:ole="">
            <v:imagedata r:id="rId104" o:title="eqId60c444d55a314dd2aee4c6198b6b1aa8"/>
          </v:shape>
          <o:OLEObject Type="Embed" ProgID="Equation.DSMT4" ShapeID="_x0000_i1076" DrawAspect="Content" ObjectID="_1678621701" r:id="rId105"/>
        </w:object>
      </w:r>
      <w:r>
        <w:t>.</w:t>
      </w:r>
    </w:p>
    <w:p w:rsidR="00665594" w:rsidRDefault="00665594"/>
    <w:p w:rsidR="00A96EAA" w:rsidRPr="005A5B68" w:rsidRDefault="00A96EAA" w:rsidP="00B643D0">
      <w:pPr>
        <w:spacing w:line="360" w:lineRule="auto"/>
        <w:jc w:val="left"/>
        <w:textAlignment w:val="center"/>
        <w:rPr>
          <w:rFonts w:asciiTheme="minorEastAsia" w:eastAsiaTheme="minorEastAsia" w:hAnsiTheme="minorEastAsia"/>
        </w:rPr>
      </w:pPr>
      <w:r w:rsidRPr="005A5B68">
        <w:rPr>
          <w:rFonts w:asciiTheme="minorEastAsia" w:eastAsiaTheme="minorEastAsia" w:hAnsiTheme="minorEastAsia"/>
        </w:rPr>
        <w:t>20.</w: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  <w:r w:rsidRPr="005A5B68">
        <w:rPr>
          <w:rFonts w:asciiTheme="minorEastAsia" w:eastAsiaTheme="minorEastAsia" w:hAnsiTheme="minorEastAsia" w:cstheme="minorEastAsia" w:hint="eastAsia"/>
          <w:bCs/>
        </w:rPr>
        <w:t>（12分）</w:t>
      </w:r>
    </w:p>
    <w:p w:rsidR="00A96EAA" w:rsidRPr="005A5B68" w:rsidRDefault="00A96EAA" w:rsidP="00A96EA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（</w:t>
      </w:r>
      <w:r w:rsidRPr="005A5B68">
        <w:rPr>
          <w:rFonts w:asciiTheme="minorEastAsia" w:eastAsiaTheme="minorEastAsia" w:hAnsiTheme="minorEastAsia"/>
          <w:color w:val="000000"/>
          <w:szCs w:val="21"/>
        </w:rPr>
        <w:t>1</w: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）在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615" w:dyaOrig="255">
          <v:shape id="_x0000_i1077" type="#_x0000_t75" style="width:30.9pt;height:12.9pt" o:ole="">
            <v:imagedata r:id="rId106" o:title=""/>
          </v:shape>
          <o:OLEObject Type="Embed" ProgID="Equation.DSMT4" ShapeID="_x0000_i1077" DrawAspect="Content" ObjectID="_1678621702" r:id="rId107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中，</w:t>
      </w:r>
      <w:r w:rsidRPr="005A5B68">
        <w:rPr>
          <w:rFonts w:asciiTheme="minorEastAsia" w:eastAsiaTheme="minorEastAsia" w:hAnsiTheme="minorEastAsia"/>
          <w:color w:val="000000"/>
          <w:position w:val="-22"/>
        </w:rPr>
        <w:object w:dxaOrig="1845" w:dyaOrig="555">
          <v:shape id="_x0000_i1078" type="#_x0000_t75" style="width:92.4pt;height:27.85pt" o:ole="">
            <v:imagedata r:id="rId108" o:title=""/>
          </v:shape>
          <o:OLEObject Type="Embed" ProgID="Equation.DSMT4" ShapeID="_x0000_i1078" DrawAspect="Content" ObjectID="_1678621703" r:id="rId109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且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2760" w:dyaOrig="315">
          <v:shape id="_x0000_i1079" type="#_x0000_t75" style="width:137.9pt;height:15.6pt" o:ole="">
            <v:imagedata r:id="rId110" o:title=""/>
          </v:shape>
          <o:OLEObject Type="Embed" ProgID="Equation.DSMT4" ShapeID="_x0000_i1079" DrawAspect="Content" ObjectID="_1678621704" r:id="rId111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</w:p>
    <w:p w:rsidR="00A96EAA" w:rsidRPr="005A5B68" w:rsidRDefault="00A96EAA" w:rsidP="00A96EA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/>
          <w:color w:val="000000"/>
          <w:position w:val="-4"/>
        </w:rPr>
        <w:object w:dxaOrig="195" w:dyaOrig="195">
          <v:shape id="_x0000_i1080" type="#_x0000_t75" style="width:9.85pt;height:9.85pt" o:ole="">
            <v:imagedata r:id="rId112" o:title=""/>
          </v:shape>
          <o:OLEObject Type="Embed" ProgID="Equation.DSMT4" ShapeID="_x0000_i1080" DrawAspect="Content" ObjectID="_1678621705" r:id="rId113"/>
        </w:objec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3735" w:dyaOrig="315">
          <v:shape id="_x0000_i1081" type="#_x0000_t75" style="width:186.8pt;height:15.6pt" o:ole="">
            <v:imagedata r:id="rId114" o:title=""/>
          </v:shape>
          <o:OLEObject Type="Embed" ProgID="Equation.DSMT4" ShapeID="_x0000_i1081" DrawAspect="Content" ObjectID="_1678621706" r:id="rId115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5A5B68">
        <w:rPr>
          <w:rFonts w:asciiTheme="minorEastAsia" w:eastAsiaTheme="minorEastAsia" w:hAnsiTheme="minorEastAsia"/>
          <w:color w:val="000000"/>
          <w:position w:val="-4"/>
        </w:rPr>
        <w:object w:dxaOrig="195" w:dyaOrig="195">
          <v:shape id="_x0000_i1082" type="#_x0000_t75" style="width:9.85pt;height:9.85pt" o:ole="">
            <v:imagedata r:id="rId116" o:title=""/>
          </v:shape>
          <o:OLEObject Type="Embed" ProgID="Equation.DSMT4" ShapeID="_x0000_i1082" DrawAspect="Content" ObjectID="_1678621707" r:id="rId117"/>
        </w:object>
      </w:r>
      <w:r w:rsidR="00B643D0" w:rsidRPr="005A5B68">
        <w:rPr>
          <w:rFonts w:asciiTheme="minorEastAsia" w:eastAsiaTheme="minorEastAsia" w:hAnsiTheme="minorEastAsia"/>
          <w:color w:val="000000"/>
          <w:position w:val="-10"/>
        </w:rPr>
        <w:object w:dxaOrig="2060" w:dyaOrig="360">
          <v:shape id="_x0000_i1083" type="#_x0000_t75" style="width:102.9pt;height:18pt" o:ole="">
            <v:imagedata r:id="rId118" o:title=""/>
          </v:shape>
          <o:OLEObject Type="Embed" ProgID="Equation.DSMT4" ShapeID="_x0000_i1083" DrawAspect="Content" ObjectID="_1678621708" r:id="rId119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</w:p>
    <w:p w:rsidR="00A96EAA" w:rsidRPr="005A5B68" w:rsidRDefault="00A96EAA" w:rsidP="00A96EA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又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975" w:dyaOrig="255">
          <v:shape id="_x0000_i1084" type="#_x0000_t75" style="width:48.9pt;height:12.9pt" o:ole="">
            <v:imagedata r:id="rId120" o:title=""/>
          </v:shape>
          <o:OLEObject Type="Embed" ProgID="Equation.DSMT4" ShapeID="_x0000_i1084" DrawAspect="Content" ObjectID="_1678621709" r:id="rId121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5A5B68">
        <w:rPr>
          <w:rFonts w:asciiTheme="minorEastAsia" w:eastAsiaTheme="minorEastAsia" w:hAnsiTheme="minorEastAsia"/>
          <w:color w:val="000000"/>
          <w:position w:val="-4"/>
        </w:rPr>
        <w:object w:dxaOrig="195" w:dyaOrig="195">
          <v:shape id="_x0000_i1085" type="#_x0000_t75" style="width:9.85pt;height:9.85pt" o:ole="">
            <v:imagedata r:id="rId122" o:title=""/>
          </v:shape>
          <o:OLEObject Type="Embed" ProgID="Equation.DSMT4" ShapeID="_x0000_i1085" DrawAspect="Content" ObjectID="_1678621710" r:id="rId123"/>
        </w:object>
      </w:r>
      <w:r w:rsidRPr="005A5B68">
        <w:rPr>
          <w:rFonts w:asciiTheme="minorEastAsia" w:eastAsiaTheme="minorEastAsia" w:hAnsiTheme="minorEastAsia"/>
          <w:color w:val="000000"/>
          <w:position w:val="-22"/>
        </w:rPr>
        <w:object w:dxaOrig="1185" w:dyaOrig="600">
          <v:shape id="_x0000_i1086" type="#_x0000_t75" style="width:59.1pt;height:29.9pt" o:ole="">
            <v:imagedata r:id="rId124" o:title=""/>
          </v:shape>
          <o:OLEObject Type="Embed" ProgID="Equation.DSMT4" ShapeID="_x0000_i1086" DrawAspect="Content" ObjectID="_1678621711" r:id="rId125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．</w:t>
      </w:r>
    </w:p>
    <w:p w:rsidR="00A96EAA" w:rsidRPr="005A5B68" w:rsidRDefault="00A96EAA" w:rsidP="00A96EA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/>
          <w:color w:val="000000"/>
          <w:position w:val="-4"/>
        </w:rPr>
        <w:object w:dxaOrig="375" w:dyaOrig="240">
          <v:shape id="_x0000_i1087" type="#_x0000_t75" style="width:18.7pt;height:11.9pt" o:ole="">
            <v:imagedata r:id="rId126" o:title=""/>
          </v:shape>
          <o:OLEObject Type="Embed" ProgID="Equation.DSMT4" ShapeID="_x0000_i1087" DrawAspect="Content" ObjectID="_1678621712" r:id="rId127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是三角形的内角，</w:t>
      </w:r>
      <w:r w:rsidRPr="005A5B68">
        <w:rPr>
          <w:rFonts w:asciiTheme="minorEastAsia" w:eastAsiaTheme="minorEastAsia" w:hAnsiTheme="minorEastAsia"/>
          <w:color w:val="000000"/>
          <w:position w:val="-4"/>
        </w:rPr>
        <w:object w:dxaOrig="195" w:dyaOrig="195">
          <v:shape id="_x0000_i1088" type="#_x0000_t75" style="width:9.85pt;height:9.85pt" o:ole="">
            <v:imagedata r:id="rId128" o:title=""/>
          </v:shape>
          <o:OLEObject Type="Embed" ProgID="Equation.DSMT4" ShapeID="_x0000_i1088" DrawAspect="Content" ObjectID="_1678621713" r:id="rId129"/>
        </w:object>
      </w:r>
      <w:r w:rsidRPr="005A5B68">
        <w:rPr>
          <w:rFonts w:asciiTheme="minorEastAsia" w:eastAsiaTheme="minorEastAsia" w:hAnsiTheme="minorEastAsia"/>
          <w:color w:val="000000"/>
          <w:position w:val="-22"/>
        </w:rPr>
        <w:object w:dxaOrig="705" w:dyaOrig="555">
          <v:shape id="_x0000_i1089" type="#_x0000_t75" style="width:35.3pt;height:27.85pt" o:ole="">
            <v:imagedata r:id="rId130" o:title=""/>
          </v:shape>
          <o:OLEObject Type="Embed" ProgID="Equation.DSMT4" ShapeID="_x0000_i1089" DrawAspect="Content" ObjectID="_1678621714" r:id="rId131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；</w:t>
      </w:r>
    </w:p>
    <w:p w:rsidR="00A96EAA" w:rsidRPr="005A5B68" w:rsidRDefault="00A96EAA" w:rsidP="00A96EA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（</w:t>
      </w:r>
      <w:r w:rsidRPr="005A5B68">
        <w:rPr>
          <w:rFonts w:asciiTheme="minorEastAsia" w:eastAsiaTheme="minorEastAsia" w:hAnsiTheme="minorEastAsia"/>
          <w:color w:val="000000"/>
          <w:szCs w:val="21"/>
        </w:rPr>
        <w:t>2</w: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）在</w:t>
      </w:r>
      <w:r w:rsidRPr="005A5B68">
        <w:rPr>
          <w:rFonts w:asciiTheme="minorEastAsia" w:eastAsiaTheme="minorEastAsia" w:hAnsiTheme="minorEastAsia"/>
          <w:color w:val="000000"/>
          <w:position w:val="-4"/>
        </w:rPr>
        <w:object w:dxaOrig="660" w:dyaOrig="240">
          <v:shape id="_x0000_i1090" type="#_x0000_t75" style="width:32.95pt;height:11.9pt" o:ole="">
            <v:imagedata r:id="rId132" o:title=""/>
          </v:shape>
          <o:OLEObject Type="Embed" ProgID="Equation.DSMT4" ShapeID="_x0000_i1090" DrawAspect="Content" ObjectID="_1678621715" r:id="rId133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中，</w:t>
      </w:r>
      <w:r w:rsidRPr="005A5B68">
        <w:rPr>
          <w:rFonts w:asciiTheme="minorEastAsia" w:eastAsiaTheme="minorEastAsia" w:hAnsiTheme="minorEastAsia"/>
          <w:color w:val="000000"/>
          <w:position w:val="-22"/>
        </w:rPr>
        <w:object w:dxaOrig="2955" w:dyaOrig="555">
          <v:shape id="_x0000_i1091" type="#_x0000_t75" style="width:147.75pt;height:27.85pt" o:ole="">
            <v:imagedata r:id="rId134" o:title=""/>
          </v:shape>
          <o:OLEObject Type="Embed" ProgID="Equation.DSMT4" ShapeID="_x0000_i1091" DrawAspect="Content" ObjectID="_1678621716" r:id="rId135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</w:p>
    <w:p w:rsidR="00A96EAA" w:rsidRPr="005A5B68" w:rsidRDefault="00A96EAA" w:rsidP="00A96EA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由余弦定理得</w:t>
      </w:r>
      <w:r w:rsidR="00B643D0" w:rsidRPr="005A5B68">
        <w:rPr>
          <w:rFonts w:asciiTheme="minorEastAsia" w:eastAsiaTheme="minorEastAsia" w:hAnsiTheme="minorEastAsia"/>
          <w:color w:val="000000"/>
          <w:position w:val="-10"/>
        </w:rPr>
        <w:object w:dxaOrig="3120" w:dyaOrig="340">
          <v:shape id="_x0000_i1092" type="#_x0000_t75" style="width:155.9pt;height:17pt" o:ole="">
            <v:imagedata r:id="rId136" o:title=""/>
          </v:shape>
          <o:OLEObject Type="Embed" ProgID="Equation.DSMT4" ShapeID="_x0000_i1092" DrawAspect="Content" ObjectID="_1678621717" r:id="rId137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5A5B68">
        <w:rPr>
          <w:rFonts w:asciiTheme="minorEastAsia" w:eastAsiaTheme="minorEastAsia" w:hAnsiTheme="minorEastAsia"/>
          <w:color w:val="000000"/>
          <w:position w:val="-4"/>
        </w:rPr>
        <w:object w:dxaOrig="195" w:dyaOrig="195">
          <v:shape id="_x0000_i1093" type="#_x0000_t75" style="width:9.85pt;height:9.85pt" o:ole="">
            <v:imagedata r:id="rId138" o:title=""/>
          </v:shape>
          <o:OLEObject Type="Embed" ProgID="Equation.DSMT4" ShapeID="_x0000_i1093" DrawAspect="Content" ObjectID="_1678621718" r:id="rId139"/>
        </w:objec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1425" w:dyaOrig="315">
          <v:shape id="_x0000_i1094" type="#_x0000_t75" style="width:71.3pt;height:15.6pt" o:ole="">
            <v:imagedata r:id="rId140" o:title=""/>
          </v:shape>
          <o:OLEObject Type="Embed" ProgID="Equation.DSMT4" ShapeID="_x0000_i1094" DrawAspect="Content" ObjectID="_1678621719" r:id="rId141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</w:p>
    <w:p w:rsidR="00A96EAA" w:rsidRPr="005A5B68" w:rsidRDefault="00A96EAA" w:rsidP="00A96EA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660" w:dyaOrig="255">
          <v:shape id="_x0000_i1095" type="#_x0000_t75" style="width:32.95pt;height:12.9pt" o:ole="">
            <v:imagedata r:id="rId142" o:title=""/>
          </v:shape>
          <o:OLEObject Type="Embed" ProgID="Equation.DSMT4" ShapeID="_x0000_i1095" DrawAspect="Content" ObjectID="_1678621720" r:id="rId143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5A5B68">
        <w:rPr>
          <w:rFonts w:asciiTheme="minorEastAsia" w:eastAsiaTheme="minorEastAsia" w:hAnsiTheme="minorEastAsia"/>
          <w:color w:val="000000"/>
          <w:position w:val="-4"/>
        </w:rPr>
        <w:object w:dxaOrig="195" w:dyaOrig="195">
          <v:shape id="_x0000_i1096" type="#_x0000_t75" style="width:9.85pt;height:9.85pt" o:ole="">
            <v:imagedata r:id="rId144" o:title=""/>
          </v:shape>
          <o:OLEObject Type="Embed" ProgID="Equation.DSMT4" ShapeID="_x0000_i1096" DrawAspect="Content" ObjectID="_1678621721" r:id="rId145"/>
        </w:objec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645" w:dyaOrig="315">
          <v:shape id="_x0000_i1097" type="#_x0000_t75" style="width:32.25pt;height:15.6pt" o:ole="">
            <v:imagedata r:id="rId146" o:title=""/>
          </v:shape>
          <o:OLEObject Type="Embed" ProgID="Equation.DSMT4" ShapeID="_x0000_i1097" DrawAspect="Content" ObjectID="_1678621722" r:id="rId147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．在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615" w:dyaOrig="255">
          <v:shape id="_x0000_i1098" type="#_x0000_t75" style="width:30.9pt;height:12.9pt" o:ole="">
            <v:imagedata r:id="rId148" o:title=""/>
          </v:shape>
          <o:OLEObject Type="Embed" ProgID="Equation.DSMT4" ShapeID="_x0000_i1098" DrawAspect="Content" ObjectID="_1678621723" r:id="rId149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中，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495" w:dyaOrig="255">
          <v:shape id="_x0000_i1099" type="#_x0000_t75" style="width:24.8pt;height:12.9pt" o:ole="">
            <v:imagedata r:id="rId150" o:title=""/>
          </v:shape>
          <o:OLEObject Type="Embed" ProgID="Equation.DSMT4" ShapeID="_x0000_i1099" DrawAspect="Content" ObjectID="_1678621724" r:id="rId151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645" w:dyaOrig="315">
          <v:shape id="_x0000_i1100" type="#_x0000_t75" style="width:32.25pt;height:15.6pt" o:ole="">
            <v:imagedata r:id="rId152" o:title=""/>
          </v:shape>
          <o:OLEObject Type="Embed" ProgID="Equation.DSMT4" ShapeID="_x0000_i1100" DrawAspect="Content" ObjectID="_1678621725" r:id="rId153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5A5B68">
        <w:rPr>
          <w:rFonts w:asciiTheme="minorEastAsia" w:eastAsiaTheme="minorEastAsia" w:hAnsiTheme="minorEastAsia"/>
          <w:color w:val="000000"/>
          <w:position w:val="-22"/>
        </w:rPr>
        <w:object w:dxaOrig="705" w:dyaOrig="555">
          <v:shape id="_x0000_i1101" type="#_x0000_t75" style="width:35.3pt;height:27.85pt" o:ole="">
            <v:imagedata r:id="rId154" o:title=""/>
          </v:shape>
          <o:OLEObject Type="Embed" ProgID="Equation.DSMT4" ShapeID="_x0000_i1101" DrawAspect="Content" ObjectID="_1678621726" r:id="rId155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</w:p>
    <w:p w:rsidR="00A96EAA" w:rsidRPr="005A5B68" w:rsidRDefault="00A96EAA" w:rsidP="00A96EA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  <w:szCs w:val="21"/>
        </w:rPr>
      </w:pP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780" w:dyaOrig="255">
          <v:shape id="_x0000_i1102" type="#_x0000_t75" style="width:39.05pt;height:12.9pt" o:ole="">
            <v:imagedata r:id="rId156" o:title=""/>
          </v:shape>
          <o:OLEObject Type="Embed" ProgID="Equation.DSMT4" ShapeID="_x0000_i1102" DrawAspect="Content" ObjectID="_1678621727" r:id="rId157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的面积</w:t>
      </w:r>
      <w:r w:rsidRPr="005A5B68">
        <w:rPr>
          <w:rFonts w:asciiTheme="minorEastAsia" w:eastAsiaTheme="minorEastAsia" w:hAnsiTheme="minorEastAsia"/>
          <w:color w:val="000000"/>
          <w:position w:val="-22"/>
        </w:rPr>
        <w:object w:dxaOrig="1500" w:dyaOrig="555">
          <v:shape id="_x0000_i1103" type="#_x0000_t75" style="width:75.05pt;height:27.85pt" o:ole="">
            <v:imagedata r:id="rId158" o:title=""/>
          </v:shape>
          <o:OLEObject Type="Embed" ProgID="Equation.DSMT4" ShapeID="_x0000_i1103" DrawAspect="Content" ObjectID="_1678621728" r:id="rId159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．</w:t>
      </w:r>
    </w:p>
    <w:p w:rsidR="00867AA7" w:rsidRDefault="00867AA7" w:rsidP="00A96EA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  <w:szCs w:val="21"/>
        </w:rPr>
      </w:pPr>
      <w:bookmarkStart w:id="0" w:name="_GoBack"/>
    </w:p>
    <w:p w:rsidR="00867AA7" w:rsidRPr="00B643D0" w:rsidRDefault="00867AA7" w:rsidP="00A96EA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/>
          <w:color w:val="000000"/>
          <w:szCs w:val="21"/>
        </w:rPr>
        <w:t>2</w:t>
      </w:r>
      <w:bookmarkEnd w:id="0"/>
      <w:r>
        <w:rPr>
          <w:rFonts w:asciiTheme="minorEastAsia" w:eastAsiaTheme="minorEastAsia" w:hAnsiTheme="minorEastAsia"/>
          <w:color w:val="000000"/>
          <w:szCs w:val="21"/>
        </w:rPr>
        <w:t>1.（12</w:t>
      </w:r>
      <w:r>
        <w:rPr>
          <w:rFonts w:asciiTheme="minorEastAsia" w:eastAsiaTheme="minorEastAsia" w:hAnsiTheme="minorEastAsia" w:hint="eastAsia"/>
          <w:color w:val="000000"/>
          <w:szCs w:val="21"/>
        </w:rPr>
        <w:t>分</w:t>
      </w:r>
      <w:r>
        <w:rPr>
          <w:rFonts w:asciiTheme="minorEastAsia" w:eastAsiaTheme="minorEastAsia" w:hAnsiTheme="minorEastAsia"/>
          <w:color w:val="000000"/>
          <w:szCs w:val="21"/>
        </w:rPr>
        <w:t>）</w:t>
      </w:r>
    </w:p>
    <w:p w:rsidR="00263419" w:rsidRDefault="00263419" w:rsidP="00263419">
      <w:pPr>
        <w:spacing w:line="360" w:lineRule="auto"/>
        <w:jc w:val="left"/>
        <w:textAlignment w:val="center"/>
      </w:pPr>
      <w:r>
        <w:t>（</w:t>
      </w:r>
      <w:r>
        <w:t>1</w:t>
      </w:r>
      <w:r>
        <w:t>）</w:t>
      </w:r>
      <w:r>
        <w:object w:dxaOrig="225" w:dyaOrig="195">
          <v:shape id="_x0000_i1104" type="#_x0000_t75" alt="eqId4567fe192f504e52a33d1eaa16c9a618" style="width:11.2pt;height:9.85pt" o:ole="">
            <v:imagedata r:id="rId160" o:title="eqId4567fe192f504e52a33d1eaa16c9a618"/>
          </v:shape>
          <o:OLEObject Type="Embed" ProgID="Equation.DSMT4" ShapeID="_x0000_i1104" DrawAspect="Content" ObjectID="_1678621729" r:id="rId161"/>
        </w:object>
      </w:r>
      <w:r>
        <w:t>向量</w:t>
      </w:r>
      <w:r>
        <w:object w:dxaOrig="2100" w:dyaOrig="420">
          <v:shape id="_x0000_i1105" type="#_x0000_t75" alt="eqIdf0b1f13c78f14b53ae061f190e6f8010" style="width:104.95pt;height:21.05pt" o:ole="">
            <v:imagedata r:id="rId162" o:title="eqIdf0b1f13c78f14b53ae061f190e6f8010"/>
          </v:shape>
          <o:OLEObject Type="Embed" ProgID="Equation.DSMT4" ShapeID="_x0000_i1105" DrawAspect="Content" ObjectID="_1678621730" r:id="rId163"/>
        </w:object>
      </w:r>
      <w:r>
        <w:t>，</w:t>
      </w:r>
      <w:r>
        <w:object w:dxaOrig="3444" w:dyaOrig="480">
          <v:shape id="_x0000_i1106" type="#_x0000_t75" alt="eqId09a0d2ecf8314451b1cf773725ecf035" style="width:172.2pt;height:24.1pt" o:ole="">
            <v:imagedata r:id="rId164" o:title="eqId09a0d2ecf8314451b1cf773725ecf035"/>
          </v:shape>
          <o:OLEObject Type="Embed" ProgID="Equation.DSMT4" ShapeID="_x0000_i1106" DrawAspect="Content" ObjectID="_1678621731" r:id="rId165"/>
        </w:object>
      </w:r>
      <w:r>
        <w:t>，</w:t>
      </w:r>
    </w:p>
    <w:p w:rsidR="00263419" w:rsidRDefault="00263419" w:rsidP="00263419">
      <w:pPr>
        <w:spacing w:line="360" w:lineRule="auto"/>
        <w:jc w:val="left"/>
        <w:textAlignment w:val="center"/>
      </w:pPr>
      <w:r>
        <w:object w:dxaOrig="6759" w:dyaOrig="420">
          <v:shape id="_x0000_i1107" type="#_x0000_t75" alt="eqId294d674210fe4de49967604a41ea6aef" style="width:337.9pt;height:21.05pt" o:ole="">
            <v:imagedata r:id="rId166" o:title="eqId294d674210fe4de49967604a41ea6aef"/>
          </v:shape>
          <o:OLEObject Type="Embed" ProgID="Equation.DSMT4" ShapeID="_x0000_i1107" DrawAspect="Content" ObjectID="_1678621732" r:id="rId167"/>
        </w:object>
      </w:r>
      <w:r>
        <w:object w:dxaOrig="2063" w:dyaOrig="677">
          <v:shape id="_x0000_i1108" type="#_x0000_t75" alt="eqIdae2675f769fc432eb2300b37a71df46f" style="width:103.25pt;height:33.95pt" o:ole="">
            <v:imagedata r:id="rId168" o:title="eqIdae2675f769fc432eb2300b37a71df46f"/>
          </v:shape>
          <o:OLEObject Type="Embed" ProgID="Equation.DSMT4" ShapeID="_x0000_i1108" DrawAspect="Content" ObjectID="_1678621733" r:id="rId169"/>
        </w:object>
      </w:r>
      <w:r>
        <w:t>.</w:t>
      </w:r>
    </w:p>
    <w:p w:rsidR="00263419" w:rsidRDefault="00263419" w:rsidP="00263419">
      <w:pPr>
        <w:spacing w:line="360" w:lineRule="auto"/>
        <w:jc w:val="left"/>
        <w:textAlignment w:val="center"/>
      </w:pPr>
      <w:r>
        <w:object w:dxaOrig="1096" w:dyaOrig="279">
          <v:shape id="_x0000_i1109" type="#_x0000_t75" alt="eqId2250badba65f47f781f3e026b97edbdf" style="width:54.7pt;height:13.9pt" o:ole="">
            <v:imagedata r:id="rId170" o:title="eqId2250badba65f47f781f3e026b97edbdf"/>
          </v:shape>
          <o:OLEObject Type="Embed" ProgID="Equation.DSMT4" ShapeID="_x0000_i1109" DrawAspect="Content" ObjectID="_1678621734" r:id="rId171"/>
        </w:object>
      </w:r>
      <w:r>
        <w:t>，则</w:t>
      </w:r>
      <w:r>
        <w:object w:dxaOrig="1896" w:dyaOrig="624">
          <v:shape id="_x0000_i1110" type="#_x0000_t75" alt="eqIdcc5da6f2db924cd4af4813416b07cdbe" style="width:94.75pt;height:31.25pt" o:ole="">
            <v:imagedata r:id="rId172" o:title="eqIdcc5da6f2db924cd4af4813416b07cdbe"/>
          </v:shape>
          <o:OLEObject Type="Embed" ProgID="Equation.DSMT4" ShapeID="_x0000_i1110" DrawAspect="Content" ObjectID="_1678621735" r:id="rId173"/>
        </w:object>
      </w:r>
      <w:r>
        <w:t>，</w:t>
      </w:r>
    </w:p>
    <w:p w:rsidR="00263419" w:rsidRDefault="00263419" w:rsidP="00263419">
      <w:pPr>
        <w:spacing w:line="360" w:lineRule="auto"/>
        <w:jc w:val="left"/>
        <w:textAlignment w:val="center"/>
      </w:pPr>
      <w:r>
        <w:t>由于直线</w:t>
      </w:r>
      <w:r>
        <w:object w:dxaOrig="615" w:dyaOrig="615">
          <v:shape id="_x0000_i1111" type="#_x0000_t75" alt="eqId004d314fa26a4434b66fc193cefa4b3d" style="width:30.9pt;height:30.9pt" o:ole="">
            <v:imagedata r:id="rId174" o:title="eqId004d314fa26a4434b66fc193cefa4b3d"/>
          </v:shape>
          <o:OLEObject Type="Embed" ProgID="Equation.DSMT4" ShapeID="_x0000_i1111" DrawAspect="Content" ObjectID="_1678621736" r:id="rId175"/>
        </w:object>
      </w:r>
      <w:r>
        <w:t>是函数</w:t>
      </w:r>
      <w:r>
        <w:object w:dxaOrig="960" w:dyaOrig="405">
          <v:shape id="_x0000_i1112" type="#_x0000_t75" alt="eqId9b37d03e47a347fc8fab9f814ba5fac4" style="width:47.9pt;height:20.4pt" o:ole="">
            <v:imagedata r:id="rId176" o:title="eqId9b37d03e47a347fc8fab9f814ba5fac4"/>
          </v:shape>
          <o:OLEObject Type="Embed" ProgID="Equation.DSMT4" ShapeID="_x0000_i1112" DrawAspect="Content" ObjectID="_1678621737" r:id="rId177"/>
        </w:object>
      </w:r>
      <w:r>
        <w:t>的</w:t>
      </w:r>
      <w:proofErr w:type="gramStart"/>
      <w:r>
        <w:t>图象</w:t>
      </w:r>
      <w:proofErr w:type="gramEnd"/>
      <w:r>
        <w:t>的一条对称轴，则</w:t>
      </w:r>
      <w:r>
        <w:object w:dxaOrig="1356" w:dyaOrig="624">
          <v:shape id="_x0000_i1113" type="#_x0000_t75" alt="eqId443b51c7dbc448fc8274b063f29ae25c" style="width:67.9pt;height:31.25pt" o:ole="">
            <v:imagedata r:id="rId178" o:title="eqId443b51c7dbc448fc8274b063f29ae25c"/>
          </v:shape>
          <o:OLEObject Type="Embed" ProgID="Equation.DSMT4" ShapeID="_x0000_i1113" DrawAspect="Content" ObjectID="_1678621738" r:id="rId179"/>
        </w:object>
      </w:r>
      <w:r>
        <w:t>，可得</w:t>
      </w:r>
      <w:r>
        <w:object w:dxaOrig="645" w:dyaOrig="615">
          <v:shape id="_x0000_i1114" type="#_x0000_t75" alt="eqId0fc4a144782a4c63af8b28f21844b9ca" style="width:32.25pt;height:30.9pt" o:ole="">
            <v:imagedata r:id="rId180" o:title="eqId0fc4a144782a4c63af8b28f21844b9ca"/>
          </v:shape>
          <o:OLEObject Type="Embed" ProgID="Equation.DSMT4" ShapeID="_x0000_i1114" DrawAspect="Content" ObjectID="_1678621739" r:id="rId181"/>
        </w:object>
      </w:r>
      <w:r>
        <w:t>.</w:t>
      </w:r>
    </w:p>
    <w:p w:rsidR="00263419" w:rsidRDefault="00263419" w:rsidP="00263419">
      <w:pPr>
        <w:spacing w:line="360" w:lineRule="auto"/>
        <w:jc w:val="left"/>
        <w:textAlignment w:val="center"/>
      </w:pPr>
      <w:r>
        <w:object w:dxaOrig="2525" w:dyaOrig="677">
          <v:shape id="_x0000_i1115" type="#_x0000_t75" alt="eqId0200523919e648a19adefc9b019da574" style="width:126.35pt;height:33.95pt" o:ole="">
            <v:imagedata r:id="rId182" o:title="eqId0200523919e648a19adefc9b019da574"/>
          </v:shape>
          <o:OLEObject Type="Embed" ProgID="Equation.DSMT4" ShapeID="_x0000_i1115" DrawAspect="Content" ObjectID="_1678621740" r:id="rId183"/>
        </w:object>
      </w:r>
      <w:r>
        <w:t>.</w:t>
      </w:r>
    </w:p>
    <w:p w:rsidR="00263419" w:rsidRDefault="00263419" w:rsidP="00263419">
      <w:pPr>
        <w:spacing w:line="360" w:lineRule="auto"/>
        <w:jc w:val="left"/>
        <w:textAlignment w:val="center"/>
      </w:pPr>
      <w:r>
        <w:t>令</w:t>
      </w:r>
      <w:r>
        <w:object w:dxaOrig="3420" w:dyaOrig="624">
          <v:shape id="_x0000_i1116" type="#_x0000_t75" alt="eqId822d7c63addb4f999bd6c11a80a482b9" style="width:171.15pt;height:31.25pt" o:ole="">
            <v:imagedata r:id="rId184" o:title="eqId822d7c63addb4f999bd6c11a80a482b9"/>
          </v:shape>
          <o:OLEObject Type="Embed" ProgID="Equation.DSMT4" ShapeID="_x0000_i1116" DrawAspect="Content" ObjectID="_1678621741" r:id="rId185"/>
        </w:object>
      </w:r>
      <w:r>
        <w:t>，解得</w:t>
      </w:r>
      <w:r>
        <w:object w:dxaOrig="3144" w:dyaOrig="624">
          <v:shape id="_x0000_i1117" type="#_x0000_t75" alt="eqId854c09f5db784232a0312082a4cdb441" style="width:157.25pt;height:31.25pt" o:ole="">
            <v:imagedata r:id="rId186" o:title="eqId854c09f5db784232a0312082a4cdb441"/>
          </v:shape>
          <o:OLEObject Type="Embed" ProgID="Equation.DSMT4" ShapeID="_x0000_i1117" DrawAspect="Content" ObjectID="_1678621742" r:id="rId187"/>
        </w:object>
      </w:r>
      <w:r>
        <w:t>，</w:t>
      </w:r>
    </w:p>
    <w:p w:rsidR="00263419" w:rsidRDefault="00263419" w:rsidP="00263419">
      <w:pPr>
        <w:spacing w:line="360" w:lineRule="auto"/>
        <w:jc w:val="left"/>
        <w:textAlignment w:val="center"/>
      </w:pPr>
      <w:r>
        <w:t>因此，函数</w:t>
      </w:r>
      <w:r>
        <w:object w:dxaOrig="960" w:dyaOrig="405">
          <v:shape id="_x0000_i1118" type="#_x0000_t75" alt="eqId9b37d03e47a347fc8fab9f814ba5fac4" style="width:47.9pt;height:20.4pt" o:ole="">
            <v:imagedata r:id="rId176" o:title="eqId9b37d03e47a347fc8fab9f814ba5fac4"/>
          </v:shape>
          <o:OLEObject Type="Embed" ProgID="Equation.DSMT4" ShapeID="_x0000_i1118" DrawAspect="Content" ObjectID="_1678621743" r:id="rId188"/>
        </w:object>
      </w:r>
      <w:r>
        <w:t>的单调递增区间为</w:t>
      </w:r>
      <w:r>
        <w:object w:dxaOrig="2880" w:dyaOrig="675">
          <v:shape id="_x0000_i1119" type="#_x0000_t75" alt="eqId10741b0c5c4c4814aeba391f7ceaa742" style="width:2in;height:33.6pt" o:ole="">
            <v:imagedata r:id="rId189" o:title="eqId10741b0c5c4c4814aeba391f7ceaa742"/>
          </v:shape>
          <o:OLEObject Type="Embed" ProgID="Equation.DSMT4" ShapeID="_x0000_i1119" DrawAspect="Content" ObjectID="_1678621744" r:id="rId190"/>
        </w:object>
      </w:r>
      <w:r>
        <w:t>；</w:t>
      </w:r>
    </w:p>
    <w:p w:rsidR="00263419" w:rsidRDefault="00263419" w:rsidP="00263419">
      <w:pPr>
        <w:spacing w:line="360" w:lineRule="auto"/>
        <w:jc w:val="left"/>
        <w:textAlignment w:val="center"/>
      </w:pPr>
      <w:r>
        <w:t>（</w:t>
      </w:r>
      <w:r>
        <w:t>2</w:t>
      </w:r>
      <w:r>
        <w:t>）将函数</w:t>
      </w:r>
      <w:r>
        <w:object w:dxaOrig="960" w:dyaOrig="405">
          <v:shape id="_x0000_i1120" type="#_x0000_t75" alt="eqId9b37d03e47a347fc8fab9f814ba5fac4" style="width:47.9pt;height:20.4pt" o:ole="">
            <v:imagedata r:id="rId176" o:title="eqId9b37d03e47a347fc8fab9f814ba5fac4"/>
          </v:shape>
          <o:OLEObject Type="Embed" ProgID="Equation.DSMT4" ShapeID="_x0000_i1120" DrawAspect="Content" ObjectID="_1678621745" r:id="rId191"/>
        </w:object>
      </w:r>
      <w:r>
        <w:t>的</w:t>
      </w:r>
      <w:proofErr w:type="gramStart"/>
      <w:r>
        <w:t>图象</w:t>
      </w:r>
      <w:proofErr w:type="gramEnd"/>
      <w:r>
        <w:t>上各点的横坐标缩短到原来的一半，然后再向右平移</w:t>
      </w:r>
      <w:r>
        <w:object w:dxaOrig="225" w:dyaOrig="555">
          <v:shape id="_x0000_i1121" type="#_x0000_t75" alt="eqIdd3e88ecbd2db456396e01302a43b93d9" style="width:11.2pt;height:27.85pt" o:ole="">
            <v:imagedata r:id="rId192" o:title="eqIdd3e88ecbd2db456396e01302a43b93d9"/>
          </v:shape>
          <o:OLEObject Type="Embed" ProgID="Equation.DSMT4" ShapeID="_x0000_i1121" DrawAspect="Content" ObjectID="_1678621746" r:id="rId193"/>
        </w:object>
      </w:r>
      <w:proofErr w:type="gramStart"/>
      <w:r>
        <w:t>个</w:t>
      </w:r>
      <w:proofErr w:type="gramEnd"/>
      <w:r>
        <w:t>单位长度得到</w:t>
      </w:r>
      <w:r>
        <w:object w:dxaOrig="935" w:dyaOrig="398">
          <v:shape id="_x0000_i1122" type="#_x0000_t75" alt="eqId1942541e3e0c43ac97fcf12200fe70a2" style="width:46.85pt;height:20.05pt" o:ole="">
            <v:imagedata r:id="rId194" o:title="eqId1942541e3e0c43ac97fcf12200fe70a2"/>
          </v:shape>
          <o:OLEObject Type="Embed" ProgID="Equation.DSMT4" ShapeID="_x0000_i1122" DrawAspect="Content" ObjectID="_1678621747" r:id="rId195"/>
        </w:object>
      </w:r>
      <w:r>
        <w:t>的</w:t>
      </w:r>
      <w:proofErr w:type="gramStart"/>
      <w:r>
        <w:t>图象</w:t>
      </w:r>
      <w:proofErr w:type="gramEnd"/>
      <w:r>
        <w:t>，</w:t>
      </w:r>
    </w:p>
    <w:p w:rsidR="00263419" w:rsidRDefault="00263419" w:rsidP="00263419">
      <w:pPr>
        <w:spacing w:line="360" w:lineRule="auto"/>
        <w:jc w:val="left"/>
        <w:textAlignment w:val="center"/>
      </w:pPr>
      <w:r>
        <w:t>则</w:t>
      </w:r>
      <w:r>
        <w:object w:dxaOrig="4956" w:dyaOrig="720">
          <v:shape id="_x0000_i1123" type="#_x0000_t75" alt="eqId35a6a548f2ae49c5b706e8f0de33ebc8" style="width:247.9pt;height:36pt" o:ole="">
            <v:imagedata r:id="rId196" o:title="eqId35a6a548f2ae49c5b706e8f0de33ebc8"/>
          </v:shape>
          <o:OLEObject Type="Embed" ProgID="Equation.DSMT4" ShapeID="_x0000_i1123" DrawAspect="Content" ObjectID="_1678621748" r:id="rId197"/>
        </w:object>
      </w:r>
      <w:r>
        <w:t>，</w:t>
      </w:r>
    </w:p>
    <w:p w:rsidR="00263419" w:rsidRDefault="00263419" w:rsidP="00263419">
      <w:pPr>
        <w:spacing w:line="360" w:lineRule="auto"/>
        <w:jc w:val="left"/>
        <w:textAlignment w:val="center"/>
      </w:pPr>
      <w:r>
        <w:t>当</w:t>
      </w:r>
      <w:r>
        <w:object w:dxaOrig="1300" w:dyaOrig="680">
          <v:shape id="_x0000_i1124" type="#_x0000_t75" alt="eqId58e70caa0e624c09bb3715a61d12f7ed" style="width:64.85pt;height:33.95pt" o:ole="">
            <v:imagedata r:id="rId198" o:title="eqId58e70caa0e624c09bb3715a61d12f7ed"/>
          </v:shape>
          <o:OLEObject Type="Embed" ProgID="Equation.DSMT4" ShapeID="_x0000_i1124" DrawAspect="Content" ObjectID="_1678621749" r:id="rId199"/>
        </w:object>
      </w:r>
      <w:r>
        <w:t>时，</w:t>
      </w:r>
      <w:r>
        <w:object w:dxaOrig="1860" w:dyaOrig="630">
          <v:shape id="_x0000_i1125" type="#_x0000_t75" alt="eqId618a49545662440296a72e6e404bdf2d" style="width:93.05pt;height:31.6pt" o:ole="">
            <v:imagedata r:id="rId200" o:title="eqId618a49545662440296a72e6e404bdf2d"/>
          </v:shape>
          <o:OLEObject Type="Embed" ProgID="Equation.DSMT4" ShapeID="_x0000_i1125" DrawAspect="Content" ObjectID="_1678621750" r:id="rId201"/>
        </w:object>
      </w:r>
      <w:r>
        <w:t>，</w:t>
      </w:r>
    </w:p>
    <w:p w:rsidR="00263419" w:rsidRDefault="00263419" w:rsidP="00263419">
      <w:pPr>
        <w:spacing w:line="360" w:lineRule="auto"/>
        <w:jc w:val="left"/>
        <w:textAlignment w:val="center"/>
      </w:pPr>
      <w:r>
        <w:t>则</w:t>
      </w:r>
      <w:r>
        <w:object w:dxaOrig="2880" w:dyaOrig="684">
          <v:shape id="_x0000_i1126" type="#_x0000_t75" alt="eqIde8991d27604748eea8f4edc252b3d236" style="width:2in;height:34.3pt" o:ole="">
            <v:imagedata r:id="rId202" o:title="eqIde8991d27604748eea8f4edc252b3d236"/>
          </v:shape>
          <o:OLEObject Type="Embed" ProgID="Equation.DSMT4" ShapeID="_x0000_i1126" DrawAspect="Content" ObjectID="_1678621751" r:id="rId203"/>
        </w:object>
      </w:r>
      <w:r>
        <w:t>，</w:t>
      </w:r>
      <w:r>
        <w:object w:dxaOrig="2844" w:dyaOrig="624">
          <v:shape id="_x0000_i1127" type="#_x0000_t75" alt="eqIdbf27ae05b8f448a49d5e4e57d156d110" style="width:142.3pt;height:31.25pt" o:ole="">
            <v:imagedata r:id="rId204" o:title="eqIdbf27ae05b8f448a49d5e4e57d156d110"/>
          </v:shape>
          <o:OLEObject Type="Embed" ProgID="Equation.DSMT4" ShapeID="_x0000_i1127" DrawAspect="Content" ObjectID="_1678621752" r:id="rId205"/>
        </w:object>
      </w:r>
      <w:r>
        <w:t>.</w:t>
      </w:r>
    </w:p>
    <w:p w:rsidR="005F13EA" w:rsidRDefault="005F13EA"/>
    <w:p w:rsidR="005F13EA" w:rsidRPr="005A5B68" w:rsidRDefault="005F13EA">
      <w:pPr>
        <w:rPr>
          <w:rFonts w:asciiTheme="minorEastAsia" w:eastAsiaTheme="minorEastAsia" w:hAnsiTheme="minorEastAsia"/>
        </w:rPr>
      </w:pPr>
      <w:r w:rsidRPr="005A5B68">
        <w:rPr>
          <w:rFonts w:asciiTheme="minorEastAsia" w:eastAsiaTheme="minorEastAsia" w:hAnsiTheme="minorEastAsia"/>
        </w:rPr>
        <w:t>22.（12</w:t>
      </w:r>
      <w:r w:rsidRPr="005A5B68">
        <w:rPr>
          <w:rFonts w:asciiTheme="minorEastAsia" w:eastAsiaTheme="minorEastAsia" w:hAnsiTheme="minorEastAsia" w:hint="eastAsia"/>
        </w:rPr>
        <w:t>分）</w:t>
      </w:r>
    </w:p>
    <w:p w:rsidR="005F13EA" w:rsidRPr="005A5B68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（</w:t>
      </w:r>
      <w:r w:rsidRPr="005A5B68">
        <w:rPr>
          <w:rFonts w:asciiTheme="minorEastAsia" w:eastAsiaTheme="minorEastAsia" w:hAnsiTheme="minorEastAsia"/>
          <w:color w:val="000000"/>
          <w:szCs w:val="21"/>
        </w:rPr>
        <w:t>1</w: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）在</w:t>
      </w:r>
      <w:r w:rsidRPr="005A5B68">
        <w:rPr>
          <w:rFonts w:asciiTheme="minorEastAsia" w:eastAsiaTheme="minorEastAsia" w:hAnsiTheme="minorEastAsia"/>
          <w:color w:val="000000"/>
          <w:position w:val="-4"/>
        </w:rPr>
        <w:object w:dxaOrig="600" w:dyaOrig="240">
          <v:shape id="_x0000_i1128" type="#_x0000_t75" style="width:29.9pt;height:11.9pt" o:ole="">
            <v:imagedata r:id="rId206" o:title=""/>
          </v:shape>
          <o:OLEObject Type="Embed" ProgID="Equation.DSMT4" ShapeID="_x0000_i1128" DrawAspect="Content" ObjectID="_1678621753" r:id="rId207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中，由正弦定理得：</w:t>
      </w:r>
      <w:r w:rsidRPr="005A5B68">
        <w:rPr>
          <w:rFonts w:asciiTheme="minorEastAsia" w:eastAsiaTheme="minorEastAsia" w:hAnsiTheme="minorEastAsia"/>
          <w:color w:val="000000"/>
          <w:position w:val="-26"/>
        </w:rPr>
        <w:object w:dxaOrig="3540" w:dyaOrig="645">
          <v:shape id="_x0000_i1129" type="#_x0000_t75" style="width:176.95pt;height:32.25pt" o:ole="">
            <v:imagedata r:id="rId208" o:title=""/>
          </v:shape>
          <o:OLEObject Type="Embed" ProgID="Equation.DSMT4" ShapeID="_x0000_i1129" DrawAspect="Content" ObjectID="_1678621754" r:id="rId209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．</w:t>
      </w:r>
    </w:p>
    <w:p w:rsidR="005F13EA" w:rsidRPr="005A5B68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又</w:t>
      </w:r>
      <w:r w:rsidRPr="005A5B68">
        <w:rPr>
          <w:rFonts w:asciiTheme="minorEastAsia" w:eastAsiaTheme="minorEastAsia" w:hAnsiTheme="minorEastAsia"/>
          <w:color w:val="000000"/>
          <w:position w:val="-4"/>
        </w:rPr>
        <w:object w:dxaOrig="1125" w:dyaOrig="240">
          <v:shape id="_x0000_i1130" type="#_x0000_t75" style="width:56.4pt;height:11.9pt" o:ole="">
            <v:imagedata r:id="rId210" o:title=""/>
          </v:shape>
          <o:OLEObject Type="Embed" ProgID="Equation.DSMT4" ShapeID="_x0000_i1130" DrawAspect="Content" ObjectID="_1678621755" r:id="rId211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则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1125" w:dyaOrig="255">
          <v:shape id="_x0000_i1131" type="#_x0000_t75" style="width:56.4pt;height:12.9pt" o:ole="">
            <v:imagedata r:id="rId212" o:title=""/>
          </v:shape>
          <o:OLEObject Type="Embed" ProgID="Equation.DSMT4" ShapeID="_x0000_i1131" DrawAspect="Content" ObjectID="_1678621756" r:id="rId213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</w:p>
    <w:p w:rsidR="005F13EA" w:rsidRPr="005A5B68" w:rsidRDefault="00922071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/>
          <w:noProof/>
          <w:color w:val="000000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540</wp:posOffset>
            </wp:positionV>
            <wp:extent cx="1285875" cy="904875"/>
            <wp:effectExtent l="0" t="0" r="9525" b="9525"/>
            <wp:wrapSquare wrapText="bothSides"/>
            <wp:docPr id="4" name="图片 49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95" descr="菁优网：http://www.jyeoo.com"/>
                    <pic:cNvPicPr>
                      <a:picLocks noChangeAspect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F13EA" w:rsidRPr="005A5B68">
        <w:rPr>
          <w:rFonts w:asciiTheme="minorEastAsia" w:eastAsiaTheme="minorEastAsia" w:hAnsiTheme="minorEastAsia" w:hint="eastAsia"/>
          <w:color w:val="000000"/>
          <w:szCs w:val="21"/>
        </w:rPr>
        <w:t>于是</w:t>
      </w:r>
      <w:r w:rsidR="005F13EA" w:rsidRPr="005A5B68">
        <w:rPr>
          <w:rFonts w:asciiTheme="minorEastAsia" w:eastAsiaTheme="minorEastAsia" w:hAnsiTheme="minorEastAsia"/>
          <w:color w:val="000000"/>
          <w:position w:val="-6"/>
        </w:rPr>
        <w:object w:dxaOrig="2760" w:dyaOrig="255">
          <v:shape id="_x0000_i1132" type="#_x0000_t75" style="width:137.9pt;height:12.9pt" o:ole="">
            <v:imagedata r:id="rId215" o:title=""/>
          </v:shape>
          <o:OLEObject Type="Embed" ProgID="Equation.DSMT4" ShapeID="_x0000_i1132" DrawAspect="Content" ObjectID="_1678621757" r:id="rId216"/>
        </w:object>
      </w:r>
      <w:r w:rsidR="005F13EA"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</w:p>
    <w:p w:rsidR="005F13EA" w:rsidRPr="005A5B68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所以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1140" w:dyaOrig="255">
          <v:shape id="_x0000_i1133" type="#_x0000_t75" style="width:57.05pt;height:12.9pt" o:ole="">
            <v:imagedata r:id="rId217" o:title=""/>
          </v:shape>
          <o:OLEObject Type="Embed" ProgID="Equation.DSMT4" ShapeID="_x0000_i1133" DrawAspect="Content" ObjectID="_1678621758" r:id="rId218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2775" w:dyaOrig="255">
          <v:shape id="_x0000_i1134" type="#_x0000_t75" style="width:138.9pt;height:12.9pt" o:ole="">
            <v:imagedata r:id="rId219" o:title=""/>
          </v:shape>
          <o:OLEObject Type="Embed" ProgID="Equation.DSMT4" ShapeID="_x0000_i1134" DrawAspect="Content" ObjectID="_1678621759" r:id="rId220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．</w:t>
      </w:r>
    </w:p>
    <w:p w:rsidR="005F13EA" w:rsidRPr="005A5B68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所以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1185" w:dyaOrig="255">
          <v:shape id="_x0000_i1135" type="#_x0000_t75" style="width:59.1pt;height:12.9pt" o:ole="">
            <v:imagedata r:id="rId221" o:title=""/>
          </v:shape>
          <o:OLEObject Type="Embed" ProgID="Equation.DSMT4" ShapeID="_x0000_i1135" DrawAspect="Content" ObjectID="_1678621760" r:id="rId222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．</w:t>
      </w:r>
    </w:p>
    <w:p w:rsidR="005F13EA" w:rsidRPr="005A5B68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在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615" w:dyaOrig="255">
          <v:shape id="_x0000_i1136" type="#_x0000_t75" style="width:30.9pt;height:12.9pt" o:ole="">
            <v:imagedata r:id="rId223" o:title=""/>
          </v:shape>
          <o:OLEObject Type="Embed" ProgID="Equation.DSMT4" ShapeID="_x0000_i1136" DrawAspect="Content" ObjectID="_1678621761" r:id="rId224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中，根据余弦定理得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3375" w:dyaOrig="300">
          <v:shape id="_x0000_i1137" type="#_x0000_t75" style="width:168.8pt;height:14.95pt" o:ole="">
            <v:imagedata r:id="rId225" o:title=""/>
          </v:shape>
          <o:OLEObject Type="Embed" ProgID="Equation.DSMT4" ShapeID="_x0000_i1137" DrawAspect="Content" ObjectID="_1678621762" r:id="rId226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</w:p>
    <w:p w:rsidR="005F13EA" w:rsidRPr="005A5B68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所以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945" w:dyaOrig="315">
          <v:shape id="_x0000_i1138" type="#_x0000_t75" style="width:47.2pt;height:15.6pt" o:ole="">
            <v:imagedata r:id="rId227" o:title=""/>
          </v:shape>
          <o:OLEObject Type="Embed" ProgID="Equation.DSMT4" ShapeID="_x0000_i1138" DrawAspect="Content" ObjectID="_1678621763" r:id="rId228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．</w:t>
      </w:r>
    </w:p>
    <w:p w:rsidR="005F13EA" w:rsidRPr="005A5B68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（</w:t>
      </w:r>
      <w:r w:rsidRPr="005A5B68">
        <w:rPr>
          <w:rFonts w:asciiTheme="minorEastAsia" w:eastAsiaTheme="minorEastAsia" w:hAnsiTheme="minorEastAsia"/>
          <w:color w:val="000000"/>
          <w:szCs w:val="21"/>
        </w:rPr>
        <w:t>2</w: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）令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735" w:dyaOrig="255">
          <v:shape id="_x0000_i1139" type="#_x0000_t75" style="width:36.7pt;height:12.9pt" o:ole="">
            <v:imagedata r:id="rId229" o:title=""/>
          </v:shape>
          <o:OLEObject Type="Embed" ProgID="Equation.DSMT4" ShapeID="_x0000_i1139" DrawAspect="Content" ObjectID="_1678621764" r:id="rId230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675" w:dyaOrig="255">
          <v:shape id="_x0000_i1140" type="#_x0000_t75" style="width:33.6pt;height:12.9pt" o:ole="">
            <v:imagedata r:id="rId231" o:title=""/>
          </v:shape>
          <o:OLEObject Type="Embed" ProgID="Equation.DSMT4" ShapeID="_x0000_i1140" DrawAspect="Content" ObjectID="_1678621765" r:id="rId232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</w:p>
    <w:p w:rsidR="005F13EA" w:rsidRPr="005A5B68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在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615" w:dyaOrig="255">
          <v:shape id="_x0000_i1141" type="#_x0000_t75" style="width:30.9pt;height:12.9pt" o:ole="">
            <v:imagedata r:id="rId233" o:title=""/>
          </v:shape>
          <o:OLEObject Type="Embed" ProgID="Equation.DSMT4" ShapeID="_x0000_i1141" DrawAspect="Content" ObjectID="_1678621766" r:id="rId234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中，根据余弦定理得</w:t>
      </w:r>
      <w:r w:rsidRPr="005A5B68">
        <w:rPr>
          <w:rFonts w:asciiTheme="minorEastAsia" w:eastAsiaTheme="minorEastAsia" w:hAnsiTheme="minorEastAsia"/>
          <w:color w:val="000000"/>
          <w:position w:val="-10"/>
        </w:rPr>
        <w:object w:dxaOrig="4155" w:dyaOrig="360">
          <v:shape id="_x0000_i1142" type="#_x0000_t75" style="width:207.85pt;height:18pt" o:ole="">
            <v:imagedata r:id="rId235" o:title=""/>
          </v:shape>
          <o:OLEObject Type="Embed" ProgID="Equation.DSMT4" ShapeID="_x0000_i1142" DrawAspect="Content" ObjectID="_1678621767" r:id="rId236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</w:p>
    <w:p w:rsidR="005F13EA" w:rsidRPr="005A5B68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即有</w:t>
      </w:r>
      <w:r w:rsidR="00DC659B" w:rsidRPr="005A5B68">
        <w:rPr>
          <w:rFonts w:asciiTheme="minorEastAsia" w:eastAsiaTheme="minorEastAsia" w:hAnsiTheme="minorEastAsia"/>
          <w:color w:val="000000"/>
          <w:position w:val="-22"/>
        </w:rPr>
        <w:object w:dxaOrig="3300" w:dyaOrig="560">
          <v:shape id="_x0000_i1143" type="#_x0000_t75" style="width:165.05pt;height:27.85pt" o:ole="">
            <v:imagedata r:id="rId237" o:title=""/>
          </v:shape>
          <o:OLEObject Type="Embed" ProgID="Equation.DSMT4" ShapeID="_x0000_i1143" DrawAspect="Content" ObjectID="_1678621768" r:id="rId238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即</w:t>
      </w:r>
      <w:r w:rsidR="00DC659B" w:rsidRPr="005A5B68">
        <w:rPr>
          <w:rFonts w:asciiTheme="minorEastAsia" w:eastAsiaTheme="minorEastAsia" w:hAnsiTheme="minorEastAsia"/>
          <w:color w:val="000000"/>
          <w:position w:val="-22"/>
        </w:rPr>
        <w:object w:dxaOrig="1200" w:dyaOrig="580">
          <v:shape id="_x0000_i1144" type="#_x0000_t75" style="width:60.1pt;height:28.85pt" o:ole="">
            <v:imagedata r:id="rId239" o:title=""/>
          </v:shape>
          <o:OLEObject Type="Embed" ProgID="Equation.DSMT4" ShapeID="_x0000_i1144" DrawAspect="Content" ObjectID="_1678621769" r:id="rId240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</w:t>
      </w:r>
    </w:p>
    <w:p w:rsidR="005F13EA" w:rsidRPr="005A5B68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所以</w:t>
      </w:r>
      <w:r w:rsidR="00DC659B" w:rsidRPr="005A5B68">
        <w:rPr>
          <w:rFonts w:asciiTheme="minorEastAsia" w:eastAsiaTheme="minorEastAsia" w:hAnsiTheme="minorEastAsia"/>
          <w:color w:val="000000"/>
          <w:position w:val="-6"/>
        </w:rPr>
        <w:object w:dxaOrig="1100" w:dyaOrig="320">
          <v:shape id="_x0000_i1145" type="#_x0000_t75" style="width:55pt;height:15.95pt" o:ole="">
            <v:imagedata r:id="rId241" o:title=""/>
          </v:shape>
          <o:OLEObject Type="Embed" ProgID="Equation.DSMT4" ShapeID="_x0000_i1145" DrawAspect="Content" ObjectID="_1678621770" r:id="rId242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，当且仅当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1125" w:dyaOrig="315">
          <v:shape id="_x0000_i1146" type="#_x0000_t75" style="width:56.4pt;height:15.6pt" o:ole="">
            <v:imagedata r:id="rId243" o:title=""/>
          </v:shape>
          <o:OLEObject Type="Embed" ProgID="Equation.DSMT4" ShapeID="_x0000_i1146" DrawAspect="Content" ObjectID="_1678621771" r:id="rId244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时，“</w:t>
      </w:r>
      <w:r w:rsidRPr="005A5B68">
        <w:rPr>
          <w:rFonts w:asciiTheme="minorEastAsia" w:eastAsiaTheme="minorEastAsia" w:hAnsiTheme="minorEastAsia"/>
          <w:color w:val="000000"/>
          <w:position w:val="-4"/>
        </w:rPr>
        <w:object w:dxaOrig="195" w:dyaOrig="165">
          <v:shape id="_x0000_i1147" type="#_x0000_t75" style="width:9.85pt;height:8.15pt" o:ole="">
            <v:imagedata r:id="rId245" o:title=""/>
          </v:shape>
          <o:OLEObject Type="Embed" ProgID="Equation.DSMT4" ShapeID="_x0000_i1147" DrawAspect="Content" ObjectID="_1678621772" r:id="rId246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”成立．</w:t>
      </w:r>
    </w:p>
    <w:p w:rsidR="005F13EA" w:rsidRPr="005A5B68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  <w:r w:rsidRPr="005A5B68">
        <w:rPr>
          <w:rFonts w:asciiTheme="minorEastAsia" w:eastAsiaTheme="minorEastAsia" w:hAnsiTheme="minorEastAsia" w:hint="eastAsia"/>
          <w:color w:val="000000"/>
          <w:szCs w:val="21"/>
        </w:rPr>
        <w:t>所以，四边形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645" w:dyaOrig="255">
          <v:shape id="_x0000_i1148" type="#_x0000_t75" style="width:32.25pt;height:12.9pt" o:ole="">
            <v:imagedata r:id="rId247" o:title=""/>
          </v:shape>
          <o:OLEObject Type="Embed" ProgID="Equation.DSMT4" ShapeID="_x0000_i1148" DrawAspect="Content" ObjectID="_1678621773" r:id="rId248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周长的最大值为</w:t>
      </w:r>
      <w:r w:rsidRPr="005A5B68">
        <w:rPr>
          <w:rFonts w:asciiTheme="minorEastAsia" w:eastAsiaTheme="minorEastAsia" w:hAnsiTheme="minorEastAsia"/>
          <w:color w:val="000000"/>
          <w:position w:val="-6"/>
        </w:rPr>
        <w:object w:dxaOrig="735" w:dyaOrig="315">
          <v:shape id="_x0000_i1149" type="#_x0000_t75" style="width:36.7pt;height:15.6pt" o:ole="">
            <v:imagedata r:id="rId249" o:title=""/>
          </v:shape>
          <o:OLEObject Type="Embed" ProgID="Equation.DSMT4" ShapeID="_x0000_i1149" DrawAspect="Content" ObjectID="_1678621774" r:id="rId250"/>
        </w:object>
      </w:r>
      <w:r w:rsidRPr="005A5B68">
        <w:rPr>
          <w:rFonts w:asciiTheme="minorEastAsia" w:eastAsiaTheme="minorEastAsia" w:hAnsiTheme="minorEastAsia" w:hint="eastAsia"/>
          <w:color w:val="000000"/>
          <w:szCs w:val="21"/>
        </w:rPr>
        <w:t>．</w:t>
      </w:r>
    </w:p>
    <w:p w:rsidR="005F13EA" w:rsidRPr="005F13EA" w:rsidRDefault="005F13EA" w:rsidP="005F13EA">
      <w:pPr>
        <w:pStyle w:val="Normal45"/>
        <w:adjustRightInd w:val="0"/>
        <w:snapToGrid w:val="0"/>
        <w:rPr>
          <w:rFonts w:asciiTheme="minorEastAsia" w:eastAsiaTheme="minorEastAsia" w:hAnsiTheme="minorEastAsia"/>
          <w:color w:val="000000"/>
        </w:rPr>
      </w:pPr>
    </w:p>
    <w:p w:rsidR="005F13EA" w:rsidRPr="00A96EAA" w:rsidRDefault="005F13EA"/>
    <w:sectPr w:rsidR="005F13EA" w:rsidRPr="00A96EAA" w:rsidSect="008E3583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8CF2CAC"/>
    <w:multiLevelType w:val="hybridMultilevel"/>
    <w:tmpl w:val="C734B258"/>
    <w:lvl w:ilvl="0" w:tplc="3DA424C4">
      <w:start w:val="1"/>
      <w:numFmt w:val="japaneseCounting"/>
      <w:lvlText w:val="%1、"/>
      <w:lvlJc w:val="left"/>
      <w:pPr>
        <w:ind w:left="420" w:hanging="42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7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5F01"/>
    <w:rsid w:val="00111CF9"/>
    <w:rsid w:val="001D4185"/>
    <w:rsid w:val="00263419"/>
    <w:rsid w:val="00291CED"/>
    <w:rsid w:val="002D18EA"/>
    <w:rsid w:val="004C2F88"/>
    <w:rsid w:val="00515F01"/>
    <w:rsid w:val="005A5B68"/>
    <w:rsid w:val="005F13EA"/>
    <w:rsid w:val="0063419F"/>
    <w:rsid w:val="00644DB4"/>
    <w:rsid w:val="00653B7B"/>
    <w:rsid w:val="00665594"/>
    <w:rsid w:val="006B4FFA"/>
    <w:rsid w:val="00867AA7"/>
    <w:rsid w:val="008C4D0F"/>
    <w:rsid w:val="008E3583"/>
    <w:rsid w:val="00922071"/>
    <w:rsid w:val="00A96EAA"/>
    <w:rsid w:val="00AB0E34"/>
    <w:rsid w:val="00AF50DF"/>
    <w:rsid w:val="00B317B6"/>
    <w:rsid w:val="00B643D0"/>
    <w:rsid w:val="00C172F6"/>
    <w:rsid w:val="00C31F34"/>
    <w:rsid w:val="00DC659B"/>
    <w:rsid w:val="00F35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1B18583-36B1-4F96-994E-C1411F13D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15F01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015">
    <w:name w:val="Normal_0_15"/>
    <w:uiPriority w:val="99"/>
    <w:qFormat/>
    <w:rsid w:val="00515F01"/>
    <w:pPr>
      <w:widowControl w:val="0"/>
      <w:jc w:val="both"/>
    </w:pPr>
    <w:rPr>
      <w:rFonts w:ascii="Calibri" w:eastAsia="宋体" w:hAnsi="Calibri" w:cs="Times New Roman"/>
    </w:rPr>
  </w:style>
  <w:style w:type="table" w:styleId="a3">
    <w:name w:val="Table Grid"/>
    <w:basedOn w:val="a1"/>
    <w:uiPriority w:val="39"/>
    <w:rsid w:val="008E35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2">
    <w:name w:val="Normal_1_2"/>
    <w:uiPriority w:val="99"/>
    <w:qFormat/>
    <w:rsid w:val="00F3517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5">
    <w:name w:val="Normal_4_5"/>
    <w:uiPriority w:val="99"/>
    <w:qFormat/>
    <w:rsid w:val="00A96EAA"/>
    <w:pPr>
      <w:widowControl w:val="0"/>
      <w:jc w:val="both"/>
    </w:pPr>
    <w:rPr>
      <w:rFonts w:ascii="Calibri" w:eastAsia="宋体" w:hAnsi="Calibri" w:cs="Times New Roman"/>
    </w:rPr>
  </w:style>
  <w:style w:type="character" w:styleId="a4">
    <w:name w:val="Placeholder Text"/>
    <w:basedOn w:val="a0"/>
    <w:uiPriority w:val="99"/>
    <w:semiHidden/>
    <w:rsid w:val="00C31F3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5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0.png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5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image" Target="media/image111.wmf"/><Relationship Id="rId240" Type="http://schemas.openxmlformats.org/officeDocument/2006/relationships/oleObject" Target="embeddings/oleObject12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5.bin"/><Relationship Id="rId251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image" Target="media/image101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52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3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9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image" Target="media/image103.png"/><Relationship Id="rId235" Type="http://schemas.openxmlformats.org/officeDocument/2006/relationships/image" Target="media/image114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8.wmf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606</Words>
  <Characters>3457</Characters>
  <Application>Microsoft Office Word</Application>
  <DocSecurity>0</DocSecurity>
  <Lines>28</Lines>
  <Paragraphs>8</Paragraphs>
  <ScaleCrop>false</ScaleCrop>
  <Company/>
  <LinksUpToDate>false</LinksUpToDate>
  <CharactersWithSpaces>40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25</cp:revision>
  <cp:lastPrinted>2021-03-29T16:08:00Z</cp:lastPrinted>
  <dcterms:created xsi:type="dcterms:W3CDTF">2021-03-29T15:13:00Z</dcterms:created>
  <dcterms:modified xsi:type="dcterms:W3CDTF">2021-03-30T06:59:00Z</dcterms:modified>
</cp:coreProperties>
</file>